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2F449E">
        <w:rPr>
          <w:u w:val="single"/>
        </w:rPr>
        <w:t>4-1</w:t>
      </w:r>
      <w:r>
        <w:t xml:space="preserve">  </w:t>
      </w:r>
      <w:r w:rsidR="00C26DB3">
        <w:t>Slope</w:t>
      </w:r>
      <w:r w:rsidR="00777E24">
        <w:t xml:space="preserve"> of a Line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9A6778" w:rsidRDefault="000F61E2" w:rsidP="009A6778">
      <w:pPr>
        <w:pStyle w:val="ListParagraph"/>
        <w:numPr>
          <w:ilvl w:val="0"/>
          <w:numId w:val="12"/>
        </w:numPr>
        <w:rPr>
          <w:rFonts w:eastAsia="UniMath-Regular"/>
        </w:rPr>
      </w:pPr>
      <w:r w:rsidRPr="009A6778">
        <w:rPr>
          <w:rFonts w:eastAsia="UniMath-Regular"/>
        </w:rPr>
        <w:t>Determine the slope of a line segment and a line.</w:t>
      </w:r>
    </w:p>
    <w:p w:rsidR="00B62356" w:rsidRDefault="00B62356" w:rsidP="00B62356"/>
    <w:p w:rsidR="00614BF8" w:rsidRPr="00B62356" w:rsidRDefault="00730663" w:rsidP="00614BF8">
      <w:pPr>
        <w:pStyle w:val="Heading1"/>
      </w:pPr>
      <w:r>
        <w:t>Rate of change → slope</w:t>
      </w:r>
    </w:p>
    <w:p w:rsidR="0002191B" w:rsidRPr="00DE7C4F" w:rsidRDefault="0002191B" w:rsidP="0002191B">
      <w:pPr>
        <w:rPr>
          <w:szCs w:val="24"/>
        </w:rPr>
      </w:pPr>
      <w:r>
        <w:rPr>
          <w:szCs w:val="24"/>
        </w:rPr>
        <w:t xml:space="preserve">In Lesson 3-6 we learned about the rate of change for a linear function.  Another name for rate of change is </w:t>
      </w:r>
      <w:r w:rsidRPr="001D4645">
        <w:rPr>
          <w:b/>
          <w:szCs w:val="24"/>
        </w:rPr>
        <w:t>slope</w:t>
      </w:r>
      <w:r>
        <w:rPr>
          <w:b/>
          <w:szCs w:val="24"/>
        </w:rPr>
        <w:t xml:space="preserve"> </w:t>
      </w:r>
      <w:r w:rsidRPr="00A712AC">
        <w:rPr>
          <w:szCs w:val="24"/>
        </w:rPr>
        <w:t xml:space="preserve">and the symbol for slope is </w:t>
      </w:r>
      <w:r w:rsidRPr="00A712AC">
        <w:rPr>
          <w:i/>
          <w:szCs w:val="24"/>
        </w:rPr>
        <w:t>m</w:t>
      </w:r>
      <w:r>
        <w:rPr>
          <w:szCs w:val="24"/>
        </w:rPr>
        <w:t>. There are a number of ways to understand and calculate the slope of a line</w:t>
      </w:r>
      <w:r w:rsidRPr="00DE7C4F">
        <w:rPr>
          <w:szCs w:val="24"/>
        </w:rPr>
        <w:t>:</w:t>
      </w:r>
    </w:p>
    <w:p w:rsidR="0002191B" w:rsidRDefault="0002191B" w:rsidP="0002191B">
      <w:pPr>
        <w:ind w:left="720"/>
        <w:rPr>
          <w:rFonts w:cs="MathematicalPi-One"/>
          <w:szCs w:val="24"/>
        </w:rPr>
      </w:pPr>
      <w:r w:rsidRPr="001D4645">
        <w:rPr>
          <w:rFonts w:cs="MathematicalPi-One"/>
          <w:position w:val="-28"/>
          <w:szCs w:val="24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32.75pt" o:ole="">
            <v:imagedata r:id="rId9" o:title=""/>
          </v:shape>
          <o:OLEObject Type="Embed" ProgID="Equation.DSMT4" ShapeID="_x0000_i1025" DrawAspect="Content" ObjectID="_1524308025" r:id="rId10"/>
        </w:object>
      </w:r>
    </w:p>
    <w:p w:rsidR="0002191B" w:rsidRDefault="0002191B" w:rsidP="0002191B">
      <w:pPr>
        <w:rPr>
          <w:szCs w:val="24"/>
        </w:rPr>
      </w:pPr>
    </w:p>
    <w:p w:rsidR="0002191B" w:rsidRDefault="0002191B" w:rsidP="0002191B">
      <w:pPr>
        <w:rPr>
          <w:szCs w:val="24"/>
        </w:rPr>
      </w:pPr>
      <w:r>
        <w:rPr>
          <w:szCs w:val="24"/>
        </w:rPr>
        <w:t xml:space="preserve">For convenience we use a </w:t>
      </w:r>
      <w:r>
        <w:rPr>
          <w:rFonts w:ascii="Symbol" w:hAnsi="Symbol"/>
          <w:szCs w:val="24"/>
        </w:rPr>
        <w:t></w:t>
      </w:r>
      <w:r>
        <w:rPr>
          <w:szCs w:val="24"/>
        </w:rPr>
        <w:t xml:space="preserve"> to represent “the change in.” The equation becomes</w:t>
      </w:r>
    </w:p>
    <w:p w:rsidR="0002191B" w:rsidRDefault="0002191B" w:rsidP="0002191B">
      <w:pPr>
        <w:rPr>
          <w:szCs w:val="24"/>
        </w:rPr>
      </w:pPr>
      <w:r w:rsidRPr="00F82BC9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EAA0AE0" wp14:editId="6C70002D">
                <wp:simplePos x="0" y="0"/>
                <wp:positionH relativeFrom="column">
                  <wp:posOffset>2091690</wp:posOffset>
                </wp:positionH>
                <wp:positionV relativeFrom="paragraph">
                  <wp:posOffset>6985</wp:posOffset>
                </wp:positionV>
                <wp:extent cx="3123565" cy="469900"/>
                <wp:effectExtent l="0" t="0" r="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3565" cy="46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191B" w:rsidRPr="00F82BC9" w:rsidRDefault="0002191B" w:rsidP="0002191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2BC9">
                              <w:rPr>
                                <w:sz w:val="20"/>
                                <w:szCs w:val="20"/>
                              </w:rPr>
                              <w:t>This equation reads as, “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slope </w:t>
                            </w:r>
                            <w:r w:rsidRPr="00F82BC9">
                              <w:rPr>
                                <w:sz w:val="20"/>
                                <w:szCs w:val="20"/>
                              </w:rPr>
                              <w:t>equals the change in x divided by the change in y”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64.7pt;margin-top:.55pt;width:245.95pt;height:3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" filled="f" stroked="f">
                <v:textbox>
                  <w:txbxContent>
                    <w:p w:rsidR="0002191B" w:rsidRPr="00F82BC9" w:rsidRDefault="0002191B" w:rsidP="0002191B">
                      <w:pPr>
                        <w:rPr>
                          <w:sz w:val="20"/>
                          <w:szCs w:val="20"/>
                        </w:rPr>
                      </w:pPr>
                      <w:r w:rsidRPr="00F82BC9">
                        <w:rPr>
                          <w:sz w:val="20"/>
                          <w:szCs w:val="20"/>
                        </w:rPr>
                        <w:t>This equation reads as, “</w:t>
                      </w:r>
                      <w:r>
                        <w:rPr>
                          <w:sz w:val="20"/>
                          <w:szCs w:val="20"/>
                        </w:rPr>
                        <w:t xml:space="preserve">slope </w:t>
                      </w:r>
                      <w:r w:rsidRPr="00F82BC9">
                        <w:rPr>
                          <w:sz w:val="20"/>
                          <w:szCs w:val="20"/>
                        </w:rPr>
                        <w:t>equals the change in x divided by the change in y”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4"/>
        </w:rPr>
        <w:tab/>
      </w:r>
      <w:r w:rsidR="000D3C2F" w:rsidRPr="000D3C2F">
        <w:rPr>
          <w:position w:val="-24"/>
        </w:rPr>
        <w:object w:dxaOrig="800" w:dyaOrig="620">
          <v:shape id="_x0000_i1026" type="#_x0000_t75" style="width:39.7pt;height:30.9pt" o:ole="">
            <v:imagedata r:id="rId11" o:title=""/>
          </v:shape>
          <o:OLEObject Type="Embed" ProgID="Equation.DSMT4" ShapeID="_x0000_i1026" DrawAspect="Content" ObjectID="_1524308026" r:id="rId12"/>
        </w:object>
      </w:r>
    </w:p>
    <w:p w:rsidR="0002191B" w:rsidRDefault="0002191B" w:rsidP="00DE7C4F">
      <w:pPr>
        <w:rPr>
          <w:szCs w:val="24"/>
        </w:rPr>
      </w:pPr>
    </w:p>
    <w:p w:rsidR="006125A5" w:rsidRDefault="00AE2CD3" w:rsidP="00DE7C4F">
      <w:pPr>
        <w:rPr>
          <w:szCs w:val="24"/>
        </w:rPr>
      </w:pPr>
      <w:r>
        <w:rPr>
          <w:szCs w:val="24"/>
        </w:rPr>
        <w:t xml:space="preserve">Another name for </w:t>
      </w:r>
      <w:r>
        <w:rPr>
          <w:rFonts w:cs="Minion-Italic"/>
          <w:iCs/>
          <w:szCs w:val="24"/>
        </w:rPr>
        <w:t>(</w:t>
      </w:r>
      <w:proofErr w:type="spellStart"/>
      <w:r>
        <w:rPr>
          <w:rFonts w:cs="Minion-Italic"/>
          <w:iCs/>
          <w:szCs w:val="24"/>
        </w:rPr>
        <w:t>Δ</w:t>
      </w:r>
      <w:r w:rsidRPr="00AE2CD3">
        <w:rPr>
          <w:rFonts w:cs="Minion-Italic"/>
          <w:i/>
          <w:iCs/>
          <w:szCs w:val="24"/>
        </w:rPr>
        <w:t>y</w:t>
      </w:r>
      <w:proofErr w:type="spellEnd"/>
      <w:r>
        <w:rPr>
          <w:rFonts w:cs="Minion-Italic"/>
          <w:iCs/>
          <w:szCs w:val="24"/>
        </w:rPr>
        <w:t xml:space="preserve">) </w:t>
      </w:r>
      <w:r w:rsidR="006125A5" w:rsidRPr="00DE7C4F">
        <w:rPr>
          <w:szCs w:val="24"/>
        </w:rPr>
        <w:t xml:space="preserve">is the </w:t>
      </w:r>
      <w:r w:rsidR="006125A5" w:rsidRPr="00AE2CD3">
        <w:rPr>
          <w:b/>
          <w:szCs w:val="24"/>
        </w:rPr>
        <w:t>rise</w:t>
      </w:r>
      <w:r w:rsidR="006125A5" w:rsidRPr="00DE7C4F">
        <w:rPr>
          <w:szCs w:val="24"/>
        </w:rPr>
        <w:t>.</w:t>
      </w:r>
      <w:r>
        <w:rPr>
          <w:szCs w:val="24"/>
        </w:rPr>
        <w:t xml:space="preserve"> Likewise, another name for </w:t>
      </w:r>
      <w:r>
        <w:rPr>
          <w:rFonts w:cs="Minion-Italic"/>
          <w:iCs/>
          <w:szCs w:val="24"/>
        </w:rPr>
        <w:t>(</w:t>
      </w:r>
      <w:proofErr w:type="spellStart"/>
      <w:r>
        <w:rPr>
          <w:rFonts w:cs="Minion-Italic"/>
          <w:iCs/>
          <w:szCs w:val="24"/>
        </w:rPr>
        <w:t>Δ</w:t>
      </w:r>
      <w:r>
        <w:rPr>
          <w:rFonts w:cs="Minion-Italic"/>
          <w:i/>
          <w:iCs/>
          <w:szCs w:val="24"/>
        </w:rPr>
        <w:t>x</w:t>
      </w:r>
      <w:proofErr w:type="spellEnd"/>
      <w:r>
        <w:rPr>
          <w:rFonts w:cs="Minion-Italic"/>
          <w:iCs/>
          <w:szCs w:val="24"/>
        </w:rPr>
        <w:t xml:space="preserve">) </w:t>
      </w:r>
      <w:r w:rsidRPr="00DE7C4F">
        <w:rPr>
          <w:szCs w:val="24"/>
        </w:rPr>
        <w:t xml:space="preserve">is the </w:t>
      </w:r>
      <w:r w:rsidRPr="00AE2CD3">
        <w:rPr>
          <w:b/>
          <w:szCs w:val="24"/>
        </w:rPr>
        <w:t>r</w:t>
      </w:r>
      <w:r>
        <w:rPr>
          <w:b/>
          <w:szCs w:val="24"/>
        </w:rPr>
        <w:t>un</w:t>
      </w:r>
      <w:r>
        <w:rPr>
          <w:szCs w:val="24"/>
        </w:rPr>
        <w:t xml:space="preserve">. </w:t>
      </w:r>
      <w:r w:rsidR="006125A5" w:rsidRPr="00DE7C4F">
        <w:rPr>
          <w:szCs w:val="24"/>
        </w:rPr>
        <w:t xml:space="preserve">So, </w:t>
      </w:r>
    </w:p>
    <w:p w:rsidR="00AE2CD3" w:rsidRPr="00AE2CD3" w:rsidRDefault="000B20D9" w:rsidP="00AE2CD3">
      <w:pPr>
        <w:ind w:left="720"/>
        <w:rPr>
          <w:szCs w:val="24"/>
        </w:rPr>
      </w:pPr>
      <w:r>
        <w:rPr>
          <w:rFonts w:cs="MathematicalPi-One"/>
          <w:noProof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0EDB4B8B" wp14:editId="0DEDDA15">
                <wp:simplePos x="0" y="0"/>
                <wp:positionH relativeFrom="column">
                  <wp:posOffset>2498090</wp:posOffset>
                </wp:positionH>
                <wp:positionV relativeFrom="paragraph">
                  <wp:posOffset>33655</wp:posOffset>
                </wp:positionV>
                <wp:extent cx="3630930" cy="3199765"/>
                <wp:effectExtent l="0" t="0" r="0" b="635"/>
                <wp:wrapSquare wrapText="bothSides"/>
                <wp:docPr id="470" name="Group 4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0930" cy="3199765"/>
                          <a:chOff x="0" y="0"/>
                          <a:chExt cx="3631481" cy="3199777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845388" y="810883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7" name="Group 27"/>
                        <wpg:cNvGrpSpPr/>
                        <wpg:grpSpPr>
                          <a:xfrm>
                            <a:off x="854015" y="776377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28" name="Straight Connector 28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4" name="Text Box 454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712AC" w:rsidRPr="00F2587E" w:rsidRDefault="00A712AC" w:rsidP="00A712AC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5" name="Text Box 455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712AC" w:rsidRPr="00F2587E" w:rsidRDefault="00A712AC" w:rsidP="00A712AC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56" name="Straight Connector 456"/>
                        <wps:cNvCnPr/>
                        <wps:spPr>
                          <a:xfrm flipV="1">
                            <a:off x="1302588" y="1026543"/>
                            <a:ext cx="1600200" cy="18288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oval"/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0" name="Text Box 460"/>
                        <wps:cNvSpPr txBox="1"/>
                        <wps:spPr>
                          <a:xfrm>
                            <a:off x="1181818" y="2846717"/>
                            <a:ext cx="698500" cy="3530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r>
                                <w:t>A(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, </w:t>
                              </w:r>
                              <w:r w:rsidRPr="00AE2CD3"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1" name="Text Box 461"/>
                        <wps:cNvSpPr txBox="1"/>
                        <wps:spPr>
                          <a:xfrm>
                            <a:off x="2932981" y="1026543"/>
                            <a:ext cx="698500" cy="3530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r>
                                <w:t>B(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, </w:t>
                              </w:r>
                              <w:r w:rsidRPr="00AE2CD3"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2" name="Straight Connector 462"/>
                        <wps:cNvCnPr/>
                        <wps:spPr>
                          <a:xfrm flipV="1">
                            <a:off x="1302588" y="1026543"/>
                            <a:ext cx="0" cy="1833904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sysDas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3" name="Straight Connector 463"/>
                        <wps:cNvCnPr/>
                        <wps:spPr>
                          <a:xfrm flipH="1">
                            <a:off x="1302588" y="1035170"/>
                            <a:ext cx="16002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sysDash"/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4" name="Text Box 464"/>
                        <wps:cNvSpPr txBox="1"/>
                        <wps:spPr>
                          <a:xfrm>
                            <a:off x="2311879" y="0"/>
                            <a:ext cx="622659" cy="758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proofErr w:type="spellStart"/>
                              <w:r>
                                <w:t>Δ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spellEnd"/>
                            </w:p>
                            <w:p w:rsidR="003B49F6" w:rsidRPr="000B20D9" w:rsidRDefault="003B49F6" w:rsidP="003B49F6">
                              <w:pPr>
                                <w:spacing w:line="276" w:lineRule="auto"/>
                                <w:rPr>
                                  <w:b/>
                                </w:rPr>
                              </w:pPr>
                              <w:r w:rsidRPr="000B20D9">
                                <w:rPr>
                                  <w:b/>
                                </w:rPr>
                                <w:t>run</w:t>
                              </w:r>
                            </w:p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– 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5" name="Straight Connector 465"/>
                        <wps:cNvCnPr/>
                        <wps:spPr>
                          <a:xfrm flipV="1">
                            <a:off x="2130724" y="370936"/>
                            <a:ext cx="85725" cy="663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6" name="Left Brace 466"/>
                        <wps:cNvSpPr/>
                        <wps:spPr>
                          <a:xfrm>
                            <a:off x="2216988" y="17253"/>
                            <a:ext cx="222789" cy="664342"/>
                          </a:xfrm>
                          <a:prstGeom prst="lef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" name="Text Box 467"/>
                        <wps:cNvSpPr txBox="1"/>
                        <wps:spPr>
                          <a:xfrm>
                            <a:off x="0" y="1328468"/>
                            <a:ext cx="877570" cy="758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proofErr w:type="spellStart"/>
                              <w:r>
                                <w:t>Δ</w:t>
                              </w:r>
                              <w:r w:rsidRPr="003B49F6">
                                <w:rPr>
                                  <w:i/>
                                </w:rPr>
                                <w:t>y</w:t>
                              </w:r>
                              <w:proofErr w:type="spellEnd"/>
                            </w:p>
                            <w:p w:rsidR="003B49F6" w:rsidRPr="000B20D9" w:rsidRDefault="003B49F6" w:rsidP="003B49F6">
                              <w:pPr>
                                <w:spacing w:line="276" w:lineRule="auto"/>
                                <w:rPr>
                                  <w:b/>
                                </w:rPr>
                              </w:pPr>
                              <w:r w:rsidRPr="000B20D9">
                                <w:rPr>
                                  <w:b/>
                                </w:rPr>
                                <w:t>rise</w:t>
                              </w:r>
                            </w:p>
                            <w:p w:rsidR="003B49F6" w:rsidRDefault="003B49F6" w:rsidP="003B49F6">
                              <w:pPr>
                                <w:spacing w:line="276" w:lineRule="auto"/>
                              </w:pPr>
                              <w:r w:rsidRPr="00AE2CD3"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– </w:t>
                              </w:r>
                              <w:r w:rsidRPr="00AE2CD3"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8" name="Right Brace 468"/>
                        <wps:cNvSpPr/>
                        <wps:spPr>
                          <a:xfrm>
                            <a:off x="491705" y="1328468"/>
                            <a:ext cx="198407" cy="623929"/>
                          </a:xfrm>
                          <a:prstGeom prst="righ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9" name="Straight Connector 469"/>
                        <wps:cNvCnPr/>
                        <wps:spPr>
                          <a:xfrm flipV="1">
                            <a:off x="690113" y="1535502"/>
                            <a:ext cx="612763" cy="12076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EDB4B8B" id="Group 470" o:spid="_x0000_s1026" style="position:absolute;left:0;text-align:left;margin-left:196.7pt;margin-top:2.65pt;width:285.9pt;height:251.95pt;z-index:251695104" coordsize="36314,31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">
                <v:group id="Group 4" o:spid="_x0000_s1027" style="position:absolute;left:8453;top:8108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Straight Connector 5" o:spid="_x0000_s102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l4scMAAADaAAAADwAAAGRycy9kb3ducmV2LnhtbESPQWvCQBSE74X+h+UVvJRm07QGiVlF&#10;CkIrBTEVz4/sMwlm34bsGtN/7wqCx2Hmm2Hy5WhaMVDvGssK3qMYBHFpdcOVgv3f+m0Gwnlkja1l&#10;UvBPDpaL56ccM20vvKOh8JUIJewyVFB732VSurImgy6yHXHwjrY36IPsK6l7vIRy08okjlNpsOGw&#10;UGNHXzWVp+JsFEwPr22S/v5sdqTX09nqk7fj/kOpycu4moPwNPpH+E5/68DB7Uq4AXJ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peLHDAAAA2gAAAA8AAAAAAAAAAAAA&#10;AAAAoQIAAGRycy9kb3ducmV2LnhtbFBLBQYAAAAABAAEAPkAAACRAwAAAAA=&#10;" strokecolor="#00b0f0"/>
                  <v:line id="Straight Connector 6" o:spid="_x0000_s102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vmxsQAAADaAAAADwAAAGRycy9kb3ducmV2LnhtbESP3WrCQBSE7wu+w3IEb4puTJsg0VVE&#10;EGwpFH/w+pA9JsHs2ZBdk/j23UKhl8PMfMOsNoOpRUetqywrmM8iEMS51RUXCi7n/XQBwnlkjbVl&#10;UvAkB5v16GWFmbY9H6k7+UIECLsMFZTeN5mULi/JoJvZhjh4N9sa9EG2hdQt9gFuahlHUSoNVhwW&#10;SmxoV1J+Pz2MguT6Wsfp18fnkfQ+WWzf+Xu4vCk1GQ/bJQhPg/8P/7UPWkEKv1fCD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e+bGxAAAANoAAAAPAAAAAAAAAAAA&#10;AAAAAKECAABkcnMvZG93bnJldi54bWxQSwUGAAAAAAQABAD5AAAAkgMAAAAA&#10;" strokecolor="#00b0f0"/>
                  <v:line id="Straight Connector 7" o:spid="_x0000_s103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dDXcIAAADa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OFzJdw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dDXcIAAADaAAAADwAAAAAAAAAAAAAA&#10;AAChAgAAZHJzL2Rvd25yZXYueG1sUEsFBgAAAAAEAAQA+QAAAJADAAAAAA==&#10;" strokecolor="#00b0f0"/>
                  <v:line id="Straight Connector 8" o:spid="_x0000_s103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jXL7wAAADaAAAADwAAAGRycy9kb3ducmV2LnhtbERPyQrCMBC9C/5DGMGLaOqKVKOIIKgI&#10;4oLnoRnbYjMpTdT69+YgeHy8fb6sTSFeVLncsoJ+LwJBnFidc6rgetl0pyCcR9ZYWCYFH3KwXDQb&#10;c4y1ffOJXmefihDCLkYFmfdlLKVLMjLoerYkDtzdVgZ9gFUqdYXvEG4KOYiiiTSYc2jIsKR1Rsnj&#10;/DQKxrdOMZgcdvsT6c14uhrxsb4OlWq36tUMhKfa/8U/91YrCFvDlXAD5O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6jXL7wAAADaAAAADwAAAAAAAAAAAAAAAAChAgAA&#10;ZHJzL2Rvd25yZXYueG1sUEsFBgAAAAAEAAQA+QAAAIoDAAAAAA==&#10;" strokecolor="#00b0f0"/>
                  <v:line id="Straight Connector 9" o:spid="_x0000_s103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RytMIAAADa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E/hc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RytMIAAADaAAAADwAAAAAAAAAAAAAA&#10;AAChAgAAZHJzL2Rvd25yZXYueG1sUEsFBgAAAAAEAAQA+QAAAJADAAAAAA==&#10;" strokecolor="#00b0f0"/>
                  <v:line id="Straight Connector 10" o:spid="_x0000_s103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deSs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6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15KxAAAANsAAAAPAAAAAAAAAAAA&#10;AAAAAKECAABkcnMvZG93bnJldi54bWxQSwUGAAAAAAQABAD5AAAAkgMAAAAA&#10;" strokecolor="#00b0f0"/>
                  <v:line id="Straight Connector 11" o:spid="_x0000_s103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70cIAAADbAAAADwAAAGRycy9kb3ducmV2LnhtbERP22rCQBB9F/oPywh9kbrxFiS6ihQE&#10;LUJJKn0esmMSzM6G7DaJf98tFHybw7nOdj+YWnTUusqygtk0AkGcW11xoeD6dXxbg3AeWWNtmRQ8&#10;yMF+9zLaYqJtzyl1mS9ECGGXoILS+yaR0uUlGXRT2xAH7mZbgz7AtpC6xT6Em1rOoyiWBisODSU2&#10;9F5Sfs9+jILV96Sex5fzR0r6uFoflvw5XBdKvY6HwwaEp8E/xf/ukw7zZ/D3Szh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v70cIAAADbAAAADwAAAAAAAAAAAAAA&#10;AAChAgAAZHJzL2Rvd25yZXYueG1sUEsFBgAAAAAEAAQA+QAAAJADAAAAAA==&#10;" strokecolor="#00b0f0"/>
                  <v:line id="Straight Connector 12" o:spid="_x0000_s103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lpsEAAADbAAAADwAAAGRycy9kb3ducmV2LnhtbERP24rCMBB9X/Afwgi+LDa1q1KqUUQQ&#10;3EUQL/g8NGNbbCaliVr/frOw4NscznXmy87U4kGtqywrGEUxCOLc6ooLBefTZpiCcB5ZY22ZFLzI&#10;wXLR+5hjpu2TD/Q4+kKEEHYZKii9bzIpXV6SQRfZhjhwV9sa9AG2hdQtPkO4qWUSx1NpsOLQUGJD&#10;65Ly2/FuFEwun3Uy3X3/HEhvJulqzPvu/KXUoN+tZiA8df4t/ndvdZifwN8v4QC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WWmwQAAANsAAAAPAAAAAAAAAAAAAAAA&#10;AKECAABkcnMvZG93bnJldi54bWxQSwUGAAAAAAQABAD5AAAAjwMAAAAA&#10;" strokecolor="#00b0f0"/>
                  <v:line id="Straight Connector 13" o:spid="_x0000_s103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APb8AAADbAAAADwAAAGRycy9kb3ducmV2LnhtbERPy6rCMBDdX/AfwghuLpr6RKpRRBBU&#10;BPGB66EZ22IzKU3U+vdGENzN4TxnOq9NIR5Uudyygm4nAkGcWJ1zquB8WrXHIJxH1lhYJgUvcjCf&#10;Nf6mGGv75AM9jj4VIYRdjAoy78tYSpdkZNB1bEkcuKutDPoAq1TqCp8h3BSyF0UjaTDn0JBhScuM&#10;ktvxbhQML/9Fb7TbbA+kV8PxYsD7+txXqtWsFxMQnmr/E3/dax3m9+HzSzhAz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WXAPb8AAADbAAAADwAAAAAAAAAAAAAAAACh&#10;AgAAZHJzL2Rvd25yZXYueG1sUEsFBgAAAAAEAAQA+QAAAI0DAAAAAA==&#10;" strokecolor="#00b0f0"/>
                  <v:line id="Straight Connector 14" o:spid="_x0000_s103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xYScIAAADbAAAADwAAAGRycy9kb3ducmV2LnhtbERP22rCQBB9L/QflhF8KXXTGEWiq0hB&#10;UCmIF/o8ZMckmJ0N2W0S/94VCr7N4VxnsepNJVpqXGlZwdcoAkGcWV1yruBy3nzOQDiPrLGyTAru&#10;5GC1fH9bYKptx0dqTz4XIYRdigoK7+tUSpcVZNCNbE0cuKttDPoAm1zqBrsQbioZR9FUGiw5NBRY&#10;03dB2e30ZxRMfj+qePqz2x9JbyazdcKH/jJWajjo13MQnnr/Ev+7tzrMT+D5Sz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xYScIAAADbAAAADwAAAAAAAAAAAAAA&#10;AAChAgAAZHJzL2Rvd25yZXYueG1sUEsFBgAAAAAEAAQA+QAAAJADAAAAAA==&#10;" strokecolor="#00b0f0"/>
                  <v:line id="Straight Connector 15" o:spid="_x0000_s103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  <v:line id="Straight Connector 16" o:spid="_x0000_s103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  <v:line id="Straight Connector 17" o:spid="_x0000_s104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  <v:line id="Straight Connector 18" o:spid="_x0000_s104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  <v:line id="Straight Connector 19" o:spid="_x0000_s104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  <v:line id="Straight Connector 20" o:spid="_x0000_s104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  <v:line id="Straight Connector 21" o:spid="_x0000_s104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  <v:line id="Straight Connector 22" o:spid="_x0000_s104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  <v:line id="Straight Connector 23" o:spid="_x0000_s104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  <v:line id="Straight Connector 24" o:spid="_x0000_s104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  <v:line id="Straight Connector 25" o:spid="_x0000_s104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  <v:line id="Straight Connector 26" o:spid="_x0000_s104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pGM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GcwO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qkYxAAAANsAAAAPAAAAAAAAAAAA&#10;AAAAAKECAABkcnMvZG93bnJldi54bWxQSwUGAAAAAAQABAD5AAAAkgMAAAAA&#10;" strokecolor="#00b0f0"/>
                </v:group>
                <v:group id="Group 27" o:spid="_x0000_s1050" style="position:absolute;left:8540;top:7763;width:24193;height:22962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Straight Connector 28" o:spid="_x0000_s105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VLV70AAADbAAAADwAAAGRycy9kb3ducmV2LnhtbERPuwrCMBTdBf8hXMFNU4uKVKOIoLg4&#10;+Brcrs21LTY3pYna/r0ZBMfDeS9WjSnFm2pXWFYwGkYgiFOrC84UXM7bwQyE88gaS8ukoCUHq2W3&#10;s8BE2w8f6X3ymQgh7BJUkHtfJVK6NCeDbmgr4sA9bG3QB1hnUtf4CeGmlHEUTaXBgkNDjhVtckqf&#10;p5dRYG6FvB9K3LXx8TIezybbdWuvSvV7zXoOwlPj/+Kfe68VxGFs+BJ+gFx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zVS1e9AAAA2wAAAA8AAAAAAAAAAAAAAAAAoQIA&#10;AGRycy9kb3ducmV2LnhtbFBLBQYAAAAABAAEAPkAAACLAwAAAAA=&#10;" strokecolor="black [3213]" strokeweight="1.25pt">
                    <v:stroke startarrow="classic" endarrow="classic"/>
                  </v:line>
                  <v:line id="Straight Connector 29" o:spid="_x0000_s1052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zgjcMAAADbAAAADwAAAGRycy9kb3ducmV2LnhtbESPT4vCMBTE7wt+h/AEb2tqka1Wo4gg&#10;60nwz8Hjo3m2xealNllt/fRmQfA4zMxvmPmyNZW4U+NKywpGwwgEcWZ1ybmC03HzPQHhPLLGyjIp&#10;6MjBctH7mmOq7YP3dD/4XAQIuxQVFN7XqZQuK8igG9qaOHgX2xj0QTa51A0+AtxUMo6iH2mw5LBQ&#10;YE3rgrLr4c8oOHcm6TbdPnqubuP4d7pL4kueKDXot6sZCE+t/4Tf7a1WEE/h/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84I3DAAAA2wAAAA8AAAAAAAAAAAAA&#10;AAAAoQIAAGRycy9kb3ducmV2LnhtbFBLBQYAAAAABAAEAPkAAACRAwAAAAA=&#10;" strokecolor="black [3213]" strokeweight="1.25pt">
                    <v:stroke startarrow="classic"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54" o:spid="_x0000_s1053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Am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oCZxQAAANwAAAAPAAAAAAAAAAAAAAAAAJgCAABkcnMv&#10;ZG93bnJldi54bWxQSwUGAAAAAAQABAD1AAAAigMAAAAA&#10;" filled="f" stroked="f" strokeweight=".5pt">
                    <v:textbox>
                      <w:txbxContent>
                        <w:p w:rsidR="00A712AC" w:rsidRPr="00F2587E" w:rsidRDefault="00A712AC" w:rsidP="00A712AC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455" o:spid="_x0000_s1054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  <v:textbox>
                      <w:txbxContent>
                        <w:p w:rsidR="00A712AC" w:rsidRPr="00F2587E" w:rsidRDefault="00A712AC" w:rsidP="00A712AC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456" o:spid="_x0000_s1055" style="position:absolute;flip:y;visibility:visible;mso-wrap-style:square" from="13025,10265" to="29027,28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fro8QAAADcAAAADwAAAGRycy9kb3ducmV2LnhtbESPQWuDQBSE74H+h+UVcotrxYRiswmh&#10;GPAghCSFXh/ui0rct+Juov77bqHQ4zAz3zDb/WQ68aTBtZYVvEUxCOLK6pZrBV/X4+odhPPIGjvL&#10;pGAmB/vdy2KLmbYjn+l58bUIEHYZKmi87zMpXdWQQRfZnjh4NzsY9EEOtdQDjgFuOpnE8UYabDks&#10;NNjTZ0PV/fIwCpJ8tKU7fxdpPqan482W+WwqpZav0+EDhKfJ/4f/2oVWkK438HsmHA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+ujxAAAANwAAAAPAAAAAAAAAAAA&#10;AAAAAKECAABkcnMvZG93bnJldi54bWxQSwUGAAAAAAQABAD5AAAAkgMAAAAA&#10;" strokecolor="red" strokeweight="1.25pt">
                  <v:stroke startarrow="oval" endarrow="oval"/>
                </v:line>
                <v:shape id="Text Box 460" o:spid="_x0000_s1056" type="#_x0000_t202" style="position:absolute;left:11818;top:28467;width:6985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VMJ8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lTCfEAAAA3AAAAA8AAAAAAAAAAAAAAAAAmAIAAGRycy9k&#10;b3ducmV2LnhtbFBLBQYAAAAABAAEAPUAAACJAwAAAAA=&#10;" filled="f" stroked="f" strokeweight=".5pt">
                  <v:textbox>
                    <w:txbxContent>
                      <w:p w:rsidR="003B49F6" w:rsidRDefault="003B49F6" w:rsidP="003B49F6">
                        <w:pPr>
                          <w:spacing w:line="276" w:lineRule="auto"/>
                        </w:pPr>
                        <w:r>
                          <w:t>A(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, </w:t>
                        </w:r>
                        <w:r w:rsidRPr="00AE2CD3"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461" o:spid="_x0000_s1057" type="#_x0000_t202" style="position:absolute;left:29329;top:10265;width:6985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npvM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aem8xQAAANwAAAAPAAAAAAAAAAAAAAAAAJgCAABkcnMv&#10;ZG93bnJldi54bWxQSwUGAAAAAAQABAD1AAAAigMAAAAA&#10;" filled="f" stroked="f" strokeweight=".5pt">
                  <v:textbox>
                    <w:txbxContent>
                      <w:p w:rsidR="003B49F6" w:rsidRDefault="003B49F6" w:rsidP="003B49F6">
                        <w:pPr>
                          <w:spacing w:line="276" w:lineRule="auto"/>
                        </w:pPr>
                        <w:r>
                          <w:t>B(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, </w:t>
                        </w:r>
                        <w:r w:rsidRPr="00AE2CD3"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line id="Straight Connector 462" o:spid="_x0000_s1058" style="position:absolute;flip:y;visibility:visible;mso-wrap-style:square" from="13025,10265" to="13025,2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lyCMQAAADcAAAADwAAAGRycy9kb3ducmV2LnhtbESPQWvCQBSE7wX/w/IEb3WjiLTRVURb&#10;8dAKSQWvj+wzCWbfht3VxH/fLRQ8DjPzDbNc96YRd3K+tqxgMk5AEBdW11wqOP18vr6B8AFZY2OZ&#10;FDzIw3o1eFliqm3HGd3zUIoIYZ+igiqENpXSFxUZ9GPbEkfvYp3BEKUrpXbYRbhp5DRJ5tJgzXGh&#10;wpa2FRXX/GYUZO49e3yck53J3ebI+ffxa9/dlBoN+80CRKA+PMP/7YNWMJtP4e9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XIIxAAAANwAAAAPAAAAAAAAAAAA&#10;AAAAAKECAABkcnMvZG93bnJldi54bWxQSwUGAAAAAAQABAD5AAAAkgMAAAAA&#10;" strokecolor="black [3213]" strokeweight="2pt">
                  <v:stroke dashstyle="3 1" endarrow="classic"/>
                </v:line>
                <v:line id="Straight Connector 463" o:spid="_x0000_s1059" style="position:absolute;flip:x;visibility:visible;mso-wrap-style:square" from="13025,10351" to="29027,1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P+VsQAAADcAAAADwAAAGRycy9kb3ducmV2LnhtbESP3WoCMRSE7wu+QzhC72pWKyKrUYog&#10;SgviTyleHjanm8XNyZLEdfv2jSB4OczMN8x82dlatORD5VjBcJCBIC6crrhU8H1av01BhIissXZM&#10;Cv4owHLRe5ljrt2ND9QeYykShEOOCkyMTS5lKAxZDAPXECfv13mLMUlfSu3xluC2lqMsm0iLFacF&#10;gw2tDBWX49UqOHdm93mgbPMV5KVd73/G3q22Sr32u48ZiEhdfIYf7a1WMJ68w/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Q/5WxAAAANwAAAAPAAAAAAAAAAAA&#10;AAAAAKECAABkcnMvZG93bnJldi54bWxQSwUGAAAAAAQABAD5AAAAkgMAAAAA&#10;" strokecolor="black [3213]" strokeweight="2pt">
                  <v:stroke dashstyle="3 1" startarrow="classic"/>
                </v:line>
                <v:shape id="Text Box 464" o:spid="_x0000_s1060" type="#_x0000_t202" style="position:absolute;left:23118;width:6227;height:7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3B49F6" w:rsidRDefault="003B49F6" w:rsidP="003B49F6">
                        <w:pPr>
                          <w:spacing w:line="276" w:lineRule="auto"/>
                        </w:pPr>
                        <w:proofErr w:type="spellStart"/>
                        <w:r>
                          <w:t>Δ</w:t>
                        </w:r>
                        <w:r>
                          <w:rPr>
                            <w:i/>
                          </w:rPr>
                          <w:t>x</w:t>
                        </w:r>
                        <w:proofErr w:type="spellEnd"/>
                      </w:p>
                      <w:p w:rsidR="003B49F6" w:rsidRPr="000B20D9" w:rsidRDefault="003B49F6" w:rsidP="003B49F6">
                        <w:pPr>
                          <w:spacing w:line="276" w:lineRule="auto"/>
                          <w:rPr>
                            <w:b/>
                          </w:rPr>
                        </w:pPr>
                        <w:proofErr w:type="gramStart"/>
                        <w:r w:rsidRPr="000B20D9">
                          <w:rPr>
                            <w:b/>
                          </w:rPr>
                          <w:t>run</w:t>
                        </w:r>
                        <w:proofErr w:type="gramEnd"/>
                      </w:p>
                      <w:p w:rsidR="003B49F6" w:rsidRDefault="003B49F6" w:rsidP="003B49F6">
                        <w:pPr>
                          <w:spacing w:line="276" w:lineRule="auto"/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proofErr w:type="gramEnd"/>
                        <w:r>
                          <w:t xml:space="preserve"> –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Straight Connector 465" o:spid="_x0000_s1061" style="position:absolute;flip:y;visibility:visible;mso-wrap-style:square" from="21307,3709" to="22164,10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J85sUAAADcAAAADwAAAGRycy9kb3ducmV2LnhtbESPS4sCMRCE74L/IbTgbc24+FhGo4iw&#10;IIriY/ewt2bS88BJZ5hEZ/z3RljwWFTVV9R82ZpS3Kl2hWUFw0EEgjixuuBMwc/l++MLhPPIGkvL&#10;pOBBDpaLbmeOsbYNn+h+9pkIEHYxKsi9r2IpXZKTQTewFXHwUlsb9EHWmdQ1NgFuSvkZRRNpsOCw&#10;kGNF65yS6/lmFKTuVq3/frVPp9v9aZ/usgM2R6X6vXY1A+Gp9e/wf3ujFYwmY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1J85sUAAADcAAAADwAAAAAAAAAA&#10;AAAAAAChAgAAZHJzL2Rvd25yZXYueG1sUEsFBgAAAAAEAAQA+QAAAJMDAAAAAA==&#10;" strokecolor="black [3040]"/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466" o:spid="_x0000_s1062" type="#_x0000_t87" style="position:absolute;left:22169;top:172;width:2228;height:66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kBRMQA&#10;AADcAAAADwAAAGRycy9kb3ducmV2LnhtbESPQWsCMRSE74X+h/AK3mq2xS5lNYoVFI82LdTjc/Pc&#10;LCYvyybV1V/fFAo9DjPzDTNbDN6JM/WxDazgaVyAIK6DablR8PmxfnwFEROyQReYFFwpwmJ+fzfD&#10;yoQLv9NZp0ZkCMcKFdiUukrKWFvyGMehI87eMfQeU5Z9I02Plwz3Tj4XRSk9tpwXLHa0slSf9LdX&#10;8LY+3A4vWmvnVrtj2H/5m202So0ehuUURKIh/Yf/2lujYFKW8HsmHwE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ZAUTEAAAA3AAAAA8AAAAAAAAAAAAAAAAAmAIAAGRycy9k&#10;b3ducmV2LnhtbFBLBQYAAAAABAAEAPUAAACJAwAAAAA=&#10;" adj="604" strokecolor="black [3040]"/>
                <v:shape id="Text Box 467" o:spid="_x0000_s1063" type="#_x0000_t202" style="position:absolute;top:13284;width:8775;height:7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<v:textbox>
                    <w:txbxContent>
                      <w:p w:rsidR="003B49F6" w:rsidRDefault="003B49F6" w:rsidP="003B49F6">
                        <w:pPr>
                          <w:spacing w:line="276" w:lineRule="auto"/>
                        </w:pPr>
                        <w:proofErr w:type="spellStart"/>
                        <w:r>
                          <w:t>Δ</w:t>
                        </w:r>
                        <w:r w:rsidRPr="003B49F6">
                          <w:rPr>
                            <w:i/>
                          </w:rPr>
                          <w:t>y</w:t>
                        </w:r>
                        <w:proofErr w:type="spellEnd"/>
                      </w:p>
                      <w:p w:rsidR="003B49F6" w:rsidRPr="000B20D9" w:rsidRDefault="003B49F6" w:rsidP="003B49F6">
                        <w:pPr>
                          <w:spacing w:line="276" w:lineRule="auto"/>
                          <w:rPr>
                            <w:b/>
                          </w:rPr>
                        </w:pPr>
                        <w:proofErr w:type="gramStart"/>
                        <w:r w:rsidRPr="000B20D9">
                          <w:rPr>
                            <w:b/>
                          </w:rPr>
                          <w:t>rise</w:t>
                        </w:r>
                        <w:proofErr w:type="gramEnd"/>
                      </w:p>
                      <w:p w:rsidR="003B49F6" w:rsidRDefault="003B49F6" w:rsidP="003B49F6">
                        <w:pPr>
                          <w:spacing w:line="276" w:lineRule="auto"/>
                        </w:pPr>
                        <w:r w:rsidRPr="00AE2CD3"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– </w:t>
                        </w:r>
                        <w:r w:rsidRPr="00AE2CD3"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468" o:spid="_x0000_s1064" type="#_x0000_t88" style="position:absolute;left:4917;top:13284;width:1984;height:6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8Sv8IA&#10;AADcAAAADwAAAGRycy9kb3ducmV2LnhtbERPTW+CQBC9N/E/bMbEW1k0DWmpq2mMVi4ekMbzyE6B&#10;lJ0l7CrQX989mPT48r7X29G04k69aywrWEYxCOLS6oYrBV/F4fkVhPPIGlvLpGAiB9vN7GmNqbYD&#10;53Q/+0qEEHYpKqi971IpXVmTQRfZjjhw37Y36APsK6l7HEK4aeUqjhNpsOHQUGNHu5rKn/PNKNDF&#10;BeX185ZPv/4w5W12Og77N6UW8/HjHYSn0f+LH+5MK3hJwtpwJhw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xK/wgAAANwAAAAPAAAAAAAAAAAAAAAAAJgCAABkcnMvZG93&#10;bnJldi54bWxQSwUGAAAAAAQABAD1AAAAhwMAAAAA&#10;" adj="572" strokecolor="black [3040]"/>
                <v:line id="Straight Connector 469" o:spid="_x0000_s1065" style="position:absolute;flip:y;visibility:visible;mso-wrap-style:square" from="6901,15355" to="13028,16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9248UAAADcAAAADwAAAGRycy9kb3ducmV2LnhtbESPS4sCMRCE7wv+h9CCN80o4rqjUUQQ&#10;RHHxsXvYWzPpeeCkM0yiM/57Iwh7LKrqK2q+bE0p7lS7wrKC4SACQZxYXXCm4Oey6U9BOI+ssbRM&#10;Ch7kYLnofMwx1rbhE93PPhMBwi5GBbn3VSylS3Iy6Aa2Ig5eamuDPsg6k7rGJsBNKUdRNJEGCw4L&#10;OVa0zim5nm9GQepu1frvV/v0c3c4HdJ99o3NUalet13NQHhq/X/43d5qBePJF7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9248UAAADcAAAADwAAAAAAAAAA&#10;AAAAAAChAgAAZHJzL2Rvd25yZXYueG1sUEsFBgAAAAAEAAQA+QAAAJMDAAAAAA==&#10;" strokecolor="black [3040]"/>
                <w10:wrap type="square"/>
              </v:group>
            </w:pict>
          </mc:Fallback>
        </mc:AlternateContent>
      </w:r>
      <w:r w:rsidR="00AE2CD3" w:rsidRPr="00A712AC">
        <w:rPr>
          <w:rFonts w:cs="MathematicalPi-One"/>
          <w:position w:val="-24"/>
          <w:szCs w:val="24"/>
        </w:rPr>
        <w:object w:dxaOrig="859" w:dyaOrig="620">
          <v:shape id="_x0000_i1027" type="#_x0000_t75" style="width:42.45pt;height:31.85pt" o:ole="">
            <v:imagedata r:id="rId13" o:title=""/>
          </v:shape>
          <o:OLEObject Type="Embed" ProgID="Equation.DSMT4" ShapeID="_x0000_i1027" DrawAspect="Content" ObjectID="_1524308027" r:id="rId14"/>
        </w:object>
      </w:r>
    </w:p>
    <w:p w:rsidR="00AE2CD3" w:rsidRDefault="000B20D9" w:rsidP="00DE7C4F">
      <w:pPr>
        <w:rPr>
          <w:color w:val="000000"/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85583D8" wp14:editId="03AFEB1C">
                <wp:simplePos x="0" y="0"/>
                <wp:positionH relativeFrom="column">
                  <wp:posOffset>1283970</wp:posOffset>
                </wp:positionH>
                <wp:positionV relativeFrom="paragraph">
                  <wp:posOffset>689610</wp:posOffset>
                </wp:positionV>
                <wp:extent cx="655320" cy="534670"/>
                <wp:effectExtent l="0" t="0" r="0" b="0"/>
                <wp:wrapNone/>
                <wp:docPr id="457" name="Text Box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5346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2CD3" w:rsidRDefault="00AE2CD3" w:rsidP="00AE2CD3">
                            <w:pPr>
                              <w:spacing w:line="276" w:lineRule="auto"/>
                            </w:pPr>
                            <w:r w:rsidRPr="00AE2CD3">
                              <w:rPr>
                                <w:i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– </w:t>
                            </w:r>
                            <w:r w:rsidRPr="00AE2CD3">
                              <w:rPr>
                                <w:i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</w:p>
                          <w:p w:rsidR="00AE2CD3" w:rsidRPr="00AE2CD3" w:rsidRDefault="00AE2CD3" w:rsidP="00AE2CD3">
                            <w:pPr>
                              <w:spacing w:line="276" w:lineRule="auto"/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– 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85583D8" id="Text Box 457" o:spid="_x0000_s1066" type="#_x0000_t202" style="position:absolute;margin-left:101.1pt;margin-top:54.3pt;width:51.6pt;height:42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" filled="f" stroked="f" strokeweight=".5pt">
                <v:textbox>
                  <w:txbxContent>
                    <w:p w:rsidR="00AE2CD3" w:rsidRDefault="00AE2CD3" w:rsidP="00AE2CD3">
                      <w:pPr>
                        <w:spacing w:line="276" w:lineRule="auto"/>
                      </w:pPr>
                      <w:r w:rsidRPr="00AE2CD3">
                        <w:rPr>
                          <w:i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– </w:t>
                      </w:r>
                      <w:r w:rsidRPr="00AE2CD3">
                        <w:rPr>
                          <w:i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</w:t>
                      </w:r>
                    </w:p>
                    <w:p w:rsidR="00AE2CD3" w:rsidRPr="00AE2CD3" w:rsidRDefault="00AE2CD3" w:rsidP="00AE2CD3">
                      <w:pPr>
                        <w:spacing w:line="276" w:lineRule="auto"/>
                      </w:pPr>
                      <w:proofErr w:type="gramStart"/>
                      <w:r>
                        <w:rPr>
                          <w:i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  <w:proofErr w:type="gramEnd"/>
                      <w:r>
                        <w:t xml:space="preserve"> – x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E2CD3">
        <w:rPr>
          <w:szCs w:val="24"/>
        </w:rPr>
        <w:t xml:space="preserve">Further, if we are given the coordinates of two points </w:t>
      </w:r>
      <w:r w:rsidR="00AE2CD3" w:rsidRPr="00DE7C4F">
        <w:rPr>
          <w:color w:val="000000"/>
          <w:szCs w:val="24"/>
        </w:rPr>
        <w:t>A(</w:t>
      </w:r>
      <w:r w:rsidR="00AE2CD3" w:rsidRPr="00DE7C4F">
        <w:rPr>
          <w:rFonts w:cs="Minion-Italic"/>
          <w:i/>
          <w:iCs/>
          <w:color w:val="000000"/>
          <w:szCs w:val="24"/>
        </w:rPr>
        <w:t>x</w:t>
      </w:r>
      <w:r w:rsidR="00AE2CD3" w:rsidRPr="00833F0E">
        <w:rPr>
          <w:color w:val="000000"/>
          <w:szCs w:val="24"/>
          <w:vertAlign w:val="subscript"/>
        </w:rPr>
        <w:t>1</w:t>
      </w:r>
      <w:r w:rsidR="00AE2CD3" w:rsidRPr="00DE7C4F">
        <w:rPr>
          <w:color w:val="000000"/>
          <w:szCs w:val="24"/>
        </w:rPr>
        <w:t xml:space="preserve">, </w:t>
      </w:r>
      <w:r w:rsidR="00AE2CD3" w:rsidRPr="00DE7C4F">
        <w:rPr>
          <w:rFonts w:cs="Minion-Italic"/>
          <w:i/>
          <w:iCs/>
          <w:color w:val="000000"/>
          <w:szCs w:val="24"/>
        </w:rPr>
        <w:t>y</w:t>
      </w:r>
      <w:r w:rsidR="00AE2CD3" w:rsidRPr="00833F0E">
        <w:rPr>
          <w:color w:val="000000"/>
          <w:szCs w:val="24"/>
          <w:vertAlign w:val="subscript"/>
        </w:rPr>
        <w:t>1</w:t>
      </w:r>
      <w:r w:rsidR="00AE2CD3" w:rsidRPr="00DE7C4F">
        <w:rPr>
          <w:color w:val="000000"/>
          <w:szCs w:val="24"/>
        </w:rPr>
        <w:t>) and B(</w:t>
      </w:r>
      <w:r w:rsidR="00AE2CD3" w:rsidRPr="00DE7C4F">
        <w:rPr>
          <w:rFonts w:cs="Minion-Italic"/>
          <w:i/>
          <w:iCs/>
          <w:color w:val="000000"/>
          <w:szCs w:val="24"/>
        </w:rPr>
        <w:t>x</w:t>
      </w:r>
      <w:r w:rsidR="00AE2CD3" w:rsidRPr="00833F0E">
        <w:rPr>
          <w:color w:val="000000"/>
          <w:szCs w:val="24"/>
          <w:vertAlign w:val="subscript"/>
        </w:rPr>
        <w:t>2</w:t>
      </w:r>
      <w:r w:rsidR="00AE2CD3" w:rsidRPr="00DE7C4F">
        <w:rPr>
          <w:color w:val="000000"/>
          <w:szCs w:val="24"/>
        </w:rPr>
        <w:t xml:space="preserve">, </w:t>
      </w:r>
      <w:r w:rsidR="00AE2CD3" w:rsidRPr="00DE7C4F">
        <w:rPr>
          <w:rFonts w:cs="Minion-Italic"/>
          <w:i/>
          <w:iCs/>
          <w:color w:val="000000"/>
          <w:szCs w:val="24"/>
        </w:rPr>
        <w:t>y</w:t>
      </w:r>
      <w:r w:rsidR="00AE2CD3" w:rsidRPr="00833F0E">
        <w:rPr>
          <w:color w:val="000000"/>
          <w:szCs w:val="24"/>
          <w:vertAlign w:val="subscript"/>
        </w:rPr>
        <w:t>2</w:t>
      </w:r>
      <w:r w:rsidR="00AE2CD3" w:rsidRPr="00DE7C4F">
        <w:rPr>
          <w:color w:val="000000"/>
          <w:szCs w:val="24"/>
        </w:rPr>
        <w:t>)</w:t>
      </w:r>
      <w:r w:rsidR="00AE2CD3">
        <w:rPr>
          <w:color w:val="000000"/>
          <w:szCs w:val="24"/>
        </w:rPr>
        <w:t xml:space="preserve"> </w:t>
      </w:r>
      <w:r w:rsidR="000F61E2">
        <w:rPr>
          <w:szCs w:val="24"/>
        </w:rPr>
        <w:t>on a line</w:t>
      </w:r>
      <w:r w:rsidR="000F61E2">
        <w:rPr>
          <w:color w:val="000000"/>
          <w:szCs w:val="24"/>
        </w:rPr>
        <w:t xml:space="preserve"> </w:t>
      </w:r>
      <w:r w:rsidR="00AE2CD3">
        <w:rPr>
          <w:color w:val="000000"/>
          <w:szCs w:val="24"/>
        </w:rPr>
        <w:t>we can calculate the slope using</w:t>
      </w:r>
      <w:r w:rsidR="003B49F6">
        <w:rPr>
          <w:color w:val="000000"/>
          <w:szCs w:val="24"/>
        </w:rPr>
        <w:t xml:space="preserve"> a third slope equation.</w:t>
      </w:r>
    </w:p>
    <w:p w:rsidR="00AE2CD3" w:rsidRDefault="00AE2CD3" w:rsidP="00AE2CD3">
      <w:pPr>
        <w:ind w:left="720"/>
        <w:rPr>
          <w:color w:val="000000"/>
          <w:szCs w:val="24"/>
        </w:rPr>
      </w:pPr>
      <w:r>
        <w:rPr>
          <w:rFonts w:cs="MathematicalPi-One"/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744D3B7" wp14:editId="267B1BA1">
                <wp:simplePos x="0" y="0"/>
                <wp:positionH relativeFrom="column">
                  <wp:posOffset>957532</wp:posOffset>
                </wp:positionH>
                <wp:positionV relativeFrom="paragraph">
                  <wp:posOffset>320603</wp:posOffset>
                </wp:positionV>
                <wp:extent cx="370936" cy="8627"/>
                <wp:effectExtent l="0" t="76200" r="10160" b="106045"/>
                <wp:wrapNone/>
                <wp:docPr id="459" name="Straight Arrow Connector 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0936" cy="862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3309384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59" o:spid="_x0000_s1026" type="#_x0000_t32" style="position:absolute;margin-left:75.4pt;margin-top:25.25pt;width:29.2pt;height: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" strokecolor="black [3040]">
                <v:stroke endarrow="open"/>
              </v:shape>
            </w:pict>
          </mc:Fallback>
        </mc:AlternateContent>
      </w:r>
      <w:r>
        <w:rPr>
          <w:rFonts w:cs="MathematicalPi-One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BDFA49C" wp14:editId="2DBAEC8F">
                <wp:simplePos x="0" y="0"/>
                <wp:positionH relativeFrom="column">
                  <wp:posOffset>957532</wp:posOffset>
                </wp:positionH>
                <wp:positionV relativeFrom="paragraph">
                  <wp:posOffset>104943</wp:posOffset>
                </wp:positionV>
                <wp:extent cx="327804" cy="17253"/>
                <wp:effectExtent l="0" t="76200" r="15240" b="97155"/>
                <wp:wrapNone/>
                <wp:docPr id="458" name="Straight Arrow Connector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7804" cy="1725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9257E75" id="Straight Arrow Connector 458" o:spid="_x0000_s1026" type="#_x0000_t32" style="position:absolute;margin-left:75.4pt;margin-top:8.25pt;width:25.8pt;height:1.3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" strokecolor="black [3040]">
                <v:stroke endarrow="open"/>
              </v:shape>
            </w:pict>
          </mc:Fallback>
        </mc:AlternateContent>
      </w:r>
      <w:r w:rsidRPr="00AE2CD3">
        <w:rPr>
          <w:rFonts w:cs="MathematicalPi-One"/>
          <w:position w:val="-60"/>
          <w:szCs w:val="24"/>
        </w:rPr>
        <w:object w:dxaOrig="1140" w:dyaOrig="1320">
          <v:shape id="_x0000_i1028" type="#_x0000_t75" style="width:57.25pt;height:66.45pt" o:ole="">
            <v:imagedata r:id="rId15" o:title=""/>
          </v:shape>
          <o:OLEObject Type="Embed" ProgID="Equation.DSMT4" ShapeID="_x0000_i1028" DrawAspect="Content" ObjectID="_1524308028" r:id="rId16"/>
        </w:object>
      </w:r>
    </w:p>
    <w:p w:rsidR="00AE2CD3" w:rsidRDefault="000F61E2" w:rsidP="00DE7C4F">
      <w:pPr>
        <w:rPr>
          <w:szCs w:val="24"/>
        </w:rPr>
      </w:pPr>
      <w:r>
        <w:rPr>
          <w:szCs w:val="24"/>
        </w:rPr>
        <w:t xml:space="preserve">The basic idea of slope is that </w:t>
      </w:r>
      <w:r w:rsidR="00BD70F6">
        <w:rPr>
          <w:szCs w:val="24"/>
        </w:rPr>
        <w:t xml:space="preserve">(a) </w:t>
      </w:r>
      <w:r>
        <w:rPr>
          <w:szCs w:val="24"/>
        </w:rPr>
        <w:t>it is a number that we calculate from the ratio of its vertical change over its horizontal change</w:t>
      </w:r>
      <w:r w:rsidR="00BD70F6">
        <w:rPr>
          <w:szCs w:val="24"/>
        </w:rPr>
        <w:t xml:space="preserve"> and (b) w</w:t>
      </w:r>
      <w:r>
        <w:rPr>
          <w:szCs w:val="24"/>
        </w:rPr>
        <w:t>e can calculate slope using a number of equations and strategies.</w:t>
      </w:r>
    </w:p>
    <w:p w:rsidR="00C241C9" w:rsidRDefault="00C241C9" w:rsidP="00DE7C4F">
      <w:pPr>
        <w:rPr>
          <w:szCs w:val="24"/>
        </w:rPr>
      </w:pPr>
    </w:p>
    <w:p w:rsidR="00C241C9" w:rsidRDefault="00C241C9" w:rsidP="00DE7C4F">
      <w:pPr>
        <w:rPr>
          <w:szCs w:val="24"/>
        </w:rPr>
      </w:pPr>
    </w:p>
    <w:p w:rsidR="00AE2CD3" w:rsidRDefault="00AE2CD3" w:rsidP="00DE7C4F">
      <w:pPr>
        <w:rPr>
          <w:szCs w:val="24"/>
        </w:rPr>
      </w:pPr>
    </w:p>
    <w:p w:rsidR="00281E9D" w:rsidRDefault="00281E9D">
      <w:pPr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281E9D" w:rsidRDefault="00281E9D" w:rsidP="00281E9D">
      <w:pPr>
        <w:pStyle w:val="Heading1"/>
      </w:pPr>
      <w:r>
        <w:lastRenderedPageBreak/>
        <w:t>Diff</w:t>
      </w:r>
      <w:bookmarkStart w:id="0" w:name="_GoBack"/>
      <w:bookmarkEnd w:id="0"/>
      <w:r>
        <w:t>erent slopes</w:t>
      </w:r>
    </w:p>
    <w:p w:rsidR="00281E9D" w:rsidRPr="00BE02BE" w:rsidRDefault="00E75242" w:rsidP="00BE02BE">
      <w:pPr>
        <w:rPr>
          <w:szCs w:val="24"/>
        </w:rPr>
      </w:pPr>
      <w:r w:rsidRPr="00BE02BE">
        <w:rPr>
          <w:noProof/>
          <w:szCs w:val="24"/>
        </w:rPr>
        <w:drawing>
          <wp:anchor distT="0" distB="0" distL="114300" distR="114300" simplePos="0" relativeHeight="251698176" behindDoc="0" locked="0" layoutInCell="1" allowOverlap="1" wp14:anchorId="2700BD6F" wp14:editId="62701880">
            <wp:simplePos x="0" y="0"/>
            <wp:positionH relativeFrom="column">
              <wp:posOffset>4182110</wp:posOffset>
            </wp:positionH>
            <wp:positionV relativeFrom="paragraph">
              <wp:posOffset>40640</wp:posOffset>
            </wp:positionV>
            <wp:extent cx="1527810" cy="1509395"/>
            <wp:effectExtent l="0" t="0" r="0" b="0"/>
            <wp:wrapSquare wrapText="bothSides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81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E9D" w:rsidRPr="00BE02BE">
        <w:rPr>
          <w:szCs w:val="24"/>
        </w:rPr>
        <w:t>When a line segment goes up to the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right, both </w:t>
      </w:r>
      <w:r w:rsidR="004E07B6" w:rsidRPr="00BE02BE">
        <w:rPr>
          <w:i/>
          <w:szCs w:val="24"/>
        </w:rPr>
        <w:t>y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 xml:space="preserve">and </w:t>
      </w:r>
      <w:r w:rsidRPr="00BE02BE">
        <w:rPr>
          <w:i/>
          <w:szCs w:val="24"/>
        </w:rPr>
        <w:t>x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>increase; both the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rise and run are positive, </w:t>
      </w:r>
    </w:p>
    <w:p w:rsidR="00281E9D" w:rsidRPr="00BE02BE" w:rsidRDefault="00E75242" w:rsidP="00BE02BE">
      <w:pPr>
        <w:ind w:left="720"/>
        <w:rPr>
          <w:szCs w:val="24"/>
        </w:rPr>
      </w:pPr>
      <w:r w:rsidRPr="00BE02BE">
        <w:rPr>
          <w:rFonts w:cs="MathematicalPi-One"/>
          <w:position w:val="-54"/>
          <w:szCs w:val="24"/>
        </w:rPr>
        <w:object w:dxaOrig="859" w:dyaOrig="1560">
          <v:shape id="_x0000_i1029" type="#_x0000_t75" style="width:42.45pt;height:77.55pt" o:ole="">
            <v:imagedata r:id="rId18" o:title=""/>
          </v:shape>
          <o:OLEObject Type="Embed" ProgID="Equation.DSMT4" ShapeID="_x0000_i1029" DrawAspect="Content" ObjectID="_1524308029" r:id="rId19"/>
        </w:object>
      </w:r>
    </w:p>
    <w:p w:rsidR="00E75242" w:rsidRPr="00BE02BE" w:rsidRDefault="00BE02BE" w:rsidP="00BE02BE">
      <w:pPr>
        <w:rPr>
          <w:szCs w:val="24"/>
        </w:rPr>
      </w:pPr>
      <w:r w:rsidRPr="00BE02BE">
        <w:rPr>
          <w:szCs w:val="24"/>
        </w:rPr>
        <w:t>So the slope of the line is positive.</w:t>
      </w:r>
    </w:p>
    <w:p w:rsidR="00E75242" w:rsidRPr="00BE02BE" w:rsidRDefault="00E75242" w:rsidP="00BE02BE">
      <w:pPr>
        <w:rPr>
          <w:szCs w:val="24"/>
        </w:rPr>
      </w:pPr>
    </w:p>
    <w:p w:rsidR="00BE02BE" w:rsidRPr="00BE02BE" w:rsidRDefault="00E75242" w:rsidP="00BE02BE">
      <w:pPr>
        <w:rPr>
          <w:szCs w:val="24"/>
        </w:rPr>
      </w:pPr>
      <w:r w:rsidRPr="00BE02BE">
        <w:rPr>
          <w:noProof/>
          <w:szCs w:val="24"/>
        </w:rPr>
        <w:drawing>
          <wp:anchor distT="0" distB="0" distL="114300" distR="114300" simplePos="0" relativeHeight="251699200" behindDoc="0" locked="0" layoutInCell="1" allowOverlap="1" wp14:anchorId="384234A7" wp14:editId="5EEABE36">
            <wp:simplePos x="0" y="0"/>
            <wp:positionH relativeFrom="column">
              <wp:posOffset>4183380</wp:posOffset>
            </wp:positionH>
            <wp:positionV relativeFrom="paragraph">
              <wp:posOffset>29210</wp:posOffset>
            </wp:positionV>
            <wp:extent cx="1552575" cy="1250950"/>
            <wp:effectExtent l="0" t="0" r="9525" b="6350"/>
            <wp:wrapSquare wrapText="bothSides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E9D" w:rsidRPr="00BE02BE">
        <w:rPr>
          <w:szCs w:val="24"/>
        </w:rPr>
        <w:t>When a line segment goes down to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the right, </w:t>
      </w:r>
      <w:r w:rsidR="004E07B6" w:rsidRPr="00BE02BE">
        <w:rPr>
          <w:i/>
          <w:szCs w:val="24"/>
        </w:rPr>
        <w:t>y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 xml:space="preserve">decreases and </w:t>
      </w:r>
      <w:r w:rsidRPr="00BE02BE">
        <w:rPr>
          <w:i/>
          <w:szCs w:val="24"/>
        </w:rPr>
        <w:t>x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>increases;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>the rise is negative and the run is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positive, </w:t>
      </w:r>
    </w:p>
    <w:p w:rsidR="00BE02BE" w:rsidRPr="00BE02BE" w:rsidRDefault="00BE02BE" w:rsidP="00BE02BE">
      <w:pPr>
        <w:ind w:left="720"/>
        <w:rPr>
          <w:szCs w:val="24"/>
        </w:rPr>
      </w:pPr>
      <w:r w:rsidRPr="00BE02BE">
        <w:rPr>
          <w:rFonts w:cs="MathematicalPi-One"/>
          <w:position w:val="-54"/>
          <w:szCs w:val="24"/>
        </w:rPr>
        <w:object w:dxaOrig="859" w:dyaOrig="1560">
          <v:shape id="_x0000_i1030" type="#_x0000_t75" style="width:42.45pt;height:77.55pt" o:ole="">
            <v:imagedata r:id="rId21" o:title=""/>
          </v:shape>
          <o:OLEObject Type="Embed" ProgID="Equation.DSMT4" ShapeID="_x0000_i1030" DrawAspect="Content" ObjectID="_1524308030" r:id="rId22"/>
        </w:object>
      </w:r>
    </w:p>
    <w:p w:rsidR="00281E9D" w:rsidRPr="00BE02BE" w:rsidRDefault="00BE02BE" w:rsidP="00BE02BE">
      <w:pPr>
        <w:rPr>
          <w:szCs w:val="24"/>
        </w:rPr>
      </w:pPr>
      <w:r w:rsidRPr="00BE02BE">
        <w:rPr>
          <w:szCs w:val="24"/>
        </w:rPr>
        <w:t>S</w:t>
      </w:r>
      <w:r w:rsidR="00281E9D" w:rsidRPr="00BE02BE">
        <w:rPr>
          <w:szCs w:val="24"/>
        </w:rPr>
        <w:t xml:space="preserve">o the slope of the </w:t>
      </w:r>
      <w:r w:rsidR="00E75242" w:rsidRPr="00BE02BE">
        <w:rPr>
          <w:szCs w:val="24"/>
        </w:rPr>
        <w:t>line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>is negative.</w:t>
      </w:r>
    </w:p>
    <w:p w:rsidR="00E75242" w:rsidRPr="00BE02BE" w:rsidRDefault="00E75242" w:rsidP="00BE02BE">
      <w:pPr>
        <w:rPr>
          <w:szCs w:val="24"/>
        </w:rPr>
      </w:pPr>
    </w:p>
    <w:p w:rsidR="00281E9D" w:rsidRPr="00BE02BE" w:rsidRDefault="00E75242" w:rsidP="00BE02BE">
      <w:pPr>
        <w:rPr>
          <w:szCs w:val="24"/>
        </w:rPr>
      </w:pPr>
      <w:r w:rsidRPr="00BE02BE">
        <w:rPr>
          <w:noProof/>
          <w:szCs w:val="24"/>
        </w:rPr>
        <w:drawing>
          <wp:anchor distT="0" distB="0" distL="114300" distR="114300" simplePos="0" relativeHeight="251700224" behindDoc="0" locked="0" layoutInCell="1" allowOverlap="1" wp14:anchorId="6E900BC2" wp14:editId="27201221">
            <wp:simplePos x="0" y="0"/>
            <wp:positionH relativeFrom="column">
              <wp:posOffset>4390390</wp:posOffset>
            </wp:positionH>
            <wp:positionV relativeFrom="paragraph">
              <wp:posOffset>34925</wp:posOffset>
            </wp:positionV>
            <wp:extent cx="1319530" cy="991870"/>
            <wp:effectExtent l="0" t="0" r="0" b="0"/>
            <wp:wrapSquare wrapText="bothSides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E9D" w:rsidRPr="00BE02BE">
        <w:rPr>
          <w:szCs w:val="24"/>
        </w:rPr>
        <w:t>For a horizontal line segment, the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change in </w:t>
      </w:r>
      <w:r w:rsidR="004E07B6" w:rsidRPr="00BE02BE">
        <w:rPr>
          <w:i/>
          <w:szCs w:val="24"/>
        </w:rPr>
        <w:t>y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 xml:space="preserve">is 0 and </w:t>
      </w:r>
      <w:r w:rsidRPr="00BE02BE">
        <w:rPr>
          <w:i/>
          <w:szCs w:val="24"/>
        </w:rPr>
        <w:t>x</w:t>
      </w:r>
      <w:r w:rsidR="00281E9D" w:rsidRPr="00BE02BE">
        <w:rPr>
          <w:rFonts w:ascii="Minion-Italic" w:hAnsi="Minion-Italic" w:cs="Minion-Italic"/>
          <w:i/>
          <w:iCs/>
          <w:szCs w:val="24"/>
        </w:rPr>
        <w:t xml:space="preserve"> </w:t>
      </w:r>
      <w:r w:rsidR="00281E9D" w:rsidRPr="00BE02BE">
        <w:rPr>
          <w:szCs w:val="24"/>
        </w:rPr>
        <w:t>increases</w:t>
      </w:r>
      <w:r w:rsidRPr="00BE02BE">
        <w:rPr>
          <w:szCs w:val="24"/>
        </w:rPr>
        <w:t xml:space="preserve"> (or decreases, depending on how you want to look at it)</w:t>
      </w:r>
      <w:r w:rsidR="00281E9D" w:rsidRPr="00BE02BE">
        <w:rPr>
          <w:szCs w:val="24"/>
        </w:rPr>
        <w:t>. The</w:t>
      </w:r>
      <w:r w:rsidRPr="00BE02BE">
        <w:rPr>
          <w:szCs w:val="24"/>
        </w:rPr>
        <w:t xml:space="preserve"> </w:t>
      </w:r>
      <w:r w:rsidR="00281E9D" w:rsidRPr="00BE02BE">
        <w:rPr>
          <w:szCs w:val="24"/>
        </w:rPr>
        <w:t>rise is 0.</w:t>
      </w:r>
    </w:p>
    <w:p w:rsidR="00281E9D" w:rsidRPr="00BE02BE" w:rsidRDefault="00E75242" w:rsidP="00BE02BE">
      <w:pPr>
        <w:ind w:left="720"/>
        <w:rPr>
          <w:szCs w:val="24"/>
        </w:rPr>
      </w:pPr>
      <w:r w:rsidRPr="00BE02BE">
        <w:rPr>
          <w:rFonts w:cs="MathematicalPi-One"/>
          <w:position w:val="-54"/>
          <w:szCs w:val="24"/>
        </w:rPr>
        <w:object w:dxaOrig="859" w:dyaOrig="1560">
          <v:shape id="_x0000_i1031" type="#_x0000_t75" style="width:42.45pt;height:77.55pt" o:ole="">
            <v:imagedata r:id="rId24" o:title=""/>
          </v:shape>
          <o:OLEObject Type="Embed" ProgID="Equation.DSMT4" ShapeID="_x0000_i1031" DrawAspect="Content" ObjectID="_1524308031" r:id="rId25"/>
        </w:object>
      </w:r>
    </w:p>
    <w:p w:rsidR="00281E9D" w:rsidRPr="00BE02BE" w:rsidRDefault="00281E9D" w:rsidP="00BE02BE">
      <w:pPr>
        <w:rPr>
          <w:szCs w:val="24"/>
        </w:rPr>
      </w:pPr>
      <w:r w:rsidRPr="00BE02BE">
        <w:rPr>
          <w:szCs w:val="24"/>
        </w:rPr>
        <w:t>So, any horizontal line has</w:t>
      </w:r>
      <w:r w:rsidR="00E75242" w:rsidRPr="00BE02BE">
        <w:rPr>
          <w:szCs w:val="24"/>
        </w:rPr>
        <w:t xml:space="preserve"> </w:t>
      </w:r>
      <w:r w:rsidRPr="00BE02BE">
        <w:rPr>
          <w:szCs w:val="24"/>
        </w:rPr>
        <w:t>slope 0.</w:t>
      </w:r>
    </w:p>
    <w:p w:rsidR="00281E9D" w:rsidRPr="00BE02BE" w:rsidRDefault="00281E9D" w:rsidP="00BE02BE">
      <w:pPr>
        <w:rPr>
          <w:szCs w:val="24"/>
        </w:rPr>
      </w:pPr>
    </w:p>
    <w:p w:rsidR="00281E9D" w:rsidRPr="00BE02BE" w:rsidRDefault="00E75242" w:rsidP="00BE02BE">
      <w:pPr>
        <w:rPr>
          <w:szCs w:val="24"/>
        </w:rPr>
      </w:pPr>
      <w:r w:rsidRPr="00BE02BE">
        <w:rPr>
          <w:noProof/>
          <w:szCs w:val="24"/>
        </w:rPr>
        <w:drawing>
          <wp:anchor distT="0" distB="0" distL="114300" distR="114300" simplePos="0" relativeHeight="251701248" behindDoc="0" locked="0" layoutInCell="1" allowOverlap="1" wp14:anchorId="1464512F" wp14:editId="678B3FB4">
            <wp:simplePos x="0" y="0"/>
            <wp:positionH relativeFrom="column">
              <wp:posOffset>4855845</wp:posOffset>
            </wp:positionH>
            <wp:positionV relativeFrom="paragraph">
              <wp:posOffset>34290</wp:posOffset>
            </wp:positionV>
            <wp:extent cx="1061085" cy="1242060"/>
            <wp:effectExtent l="0" t="0" r="5715" b="0"/>
            <wp:wrapSquare wrapText="bothSides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E9D" w:rsidRPr="00BE02BE">
        <w:rPr>
          <w:szCs w:val="24"/>
        </w:rPr>
        <w:t xml:space="preserve">For a vertical line segment, </w:t>
      </w:r>
      <w:r w:rsidR="004E07B6" w:rsidRPr="00BE02BE">
        <w:rPr>
          <w:i/>
          <w:szCs w:val="24"/>
        </w:rPr>
        <w:t>y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 xml:space="preserve">increases </w:t>
      </w:r>
      <w:r w:rsidRPr="00BE02BE">
        <w:rPr>
          <w:szCs w:val="24"/>
        </w:rPr>
        <w:t xml:space="preserve">(or decreases) </w:t>
      </w:r>
      <w:r w:rsidR="00281E9D" w:rsidRPr="00BE02BE">
        <w:rPr>
          <w:szCs w:val="24"/>
        </w:rPr>
        <w:t>and the change in</w:t>
      </w:r>
      <w:r w:rsidR="004E07B6" w:rsidRPr="00BE02BE">
        <w:rPr>
          <w:szCs w:val="24"/>
        </w:rPr>
        <w:t xml:space="preserve"> </w:t>
      </w:r>
      <w:r w:rsidR="004E07B6" w:rsidRPr="00BE02BE">
        <w:rPr>
          <w:i/>
          <w:szCs w:val="24"/>
        </w:rPr>
        <w:t>x</w:t>
      </w:r>
      <w:r w:rsidR="00281E9D" w:rsidRPr="00BE02BE">
        <w:rPr>
          <w:szCs w:val="24"/>
        </w:rPr>
        <w:t xml:space="preserve"> is 0.</w:t>
      </w:r>
      <w:r w:rsidR="004E07B6" w:rsidRPr="00BE02BE">
        <w:rPr>
          <w:szCs w:val="24"/>
        </w:rPr>
        <w:t xml:space="preserve"> </w:t>
      </w:r>
      <w:r w:rsidR="00281E9D" w:rsidRPr="00BE02BE">
        <w:rPr>
          <w:szCs w:val="24"/>
        </w:rPr>
        <w:t>The rise is positive</w:t>
      </w:r>
      <w:r w:rsidR="004E07B6" w:rsidRPr="00BE02BE">
        <w:rPr>
          <w:szCs w:val="24"/>
        </w:rPr>
        <w:t xml:space="preserve"> (or negative)</w:t>
      </w:r>
      <w:r w:rsidR="00281E9D" w:rsidRPr="00BE02BE">
        <w:rPr>
          <w:szCs w:val="24"/>
        </w:rPr>
        <w:t xml:space="preserve"> and the run is 0.</w:t>
      </w:r>
    </w:p>
    <w:p w:rsidR="004E07B6" w:rsidRPr="00BE02BE" w:rsidRDefault="004E07B6" w:rsidP="00BE02BE">
      <w:pPr>
        <w:ind w:left="720"/>
        <w:rPr>
          <w:rFonts w:cs="MathematicalPi-One"/>
          <w:szCs w:val="24"/>
        </w:rPr>
      </w:pPr>
      <w:r w:rsidRPr="00BE02BE">
        <w:rPr>
          <w:rFonts w:cs="MathematicalPi-One"/>
          <w:position w:val="-54"/>
          <w:szCs w:val="24"/>
        </w:rPr>
        <w:object w:dxaOrig="1480" w:dyaOrig="1560">
          <v:shape id="_x0000_i1032" type="#_x0000_t75" style="width:74.3pt;height:77.55pt" o:ole="">
            <v:imagedata r:id="rId27" o:title=""/>
          </v:shape>
          <o:OLEObject Type="Embed" ProgID="Equation.DSMT4" ShapeID="_x0000_i1032" DrawAspect="Content" ObjectID="_1524308032" r:id="rId28"/>
        </w:object>
      </w:r>
    </w:p>
    <w:p w:rsidR="00730663" w:rsidRDefault="00281E9D" w:rsidP="00BE02BE">
      <w:pPr>
        <w:rPr>
          <w:szCs w:val="24"/>
        </w:rPr>
      </w:pPr>
      <w:r w:rsidRPr="00BE02BE">
        <w:rPr>
          <w:szCs w:val="24"/>
        </w:rPr>
        <w:t>So, any vertical line has a</w:t>
      </w:r>
      <w:r w:rsidR="004E07B6" w:rsidRPr="00BE02BE">
        <w:rPr>
          <w:szCs w:val="24"/>
        </w:rPr>
        <w:t xml:space="preserve"> </w:t>
      </w:r>
      <w:r w:rsidRPr="00BE02BE">
        <w:rPr>
          <w:szCs w:val="24"/>
        </w:rPr>
        <w:t>slope that is undefined.</w:t>
      </w:r>
    </w:p>
    <w:p w:rsidR="00BE02BE" w:rsidRDefault="00BE02BE" w:rsidP="00BE02BE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EA73D8" w:rsidRPr="00633206" w:rsidRDefault="00EA73D8" w:rsidP="00EA73D8">
      <w:pPr>
        <w:rPr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77233E" w:rsidRPr="009A6778" w:rsidRDefault="0077233E" w:rsidP="0077233E">
      <w:pPr>
        <w:rPr>
          <w:rFonts w:cstheme="minorHAnsi"/>
          <w:b/>
          <w:szCs w:val="24"/>
        </w:rPr>
      </w:pPr>
      <w:r w:rsidRPr="009A6778">
        <w:rPr>
          <w:rFonts w:cstheme="minorHAnsi"/>
          <w:b/>
          <w:szCs w:val="24"/>
        </w:rPr>
        <w:t xml:space="preserve">Question 1 </w:t>
      </w:r>
    </w:p>
    <w:p w:rsidR="0077233E" w:rsidRPr="009A6778" w:rsidRDefault="0077233E" w:rsidP="0077233E">
      <w:pPr>
        <w:rPr>
          <w:rFonts w:eastAsia="Times New Roman"/>
          <w:szCs w:val="24"/>
        </w:rPr>
      </w:pPr>
      <w:r w:rsidRPr="009A6778">
        <w:rPr>
          <w:rFonts w:eastAsia="Times New Roman"/>
          <w:szCs w:val="24"/>
        </w:rPr>
        <w:tab/>
        <w:t>Determine the slope of each line segment.</w:t>
      </w:r>
    </w:p>
    <w:p w:rsidR="0077233E" w:rsidRPr="009A6778" w:rsidRDefault="0077233E" w:rsidP="0077233E">
      <w:pPr>
        <w:rPr>
          <w:szCs w:val="24"/>
        </w:rPr>
      </w:pPr>
      <w:r w:rsidRPr="009A6778">
        <w:rPr>
          <w:rFonts w:eastAsia="Times New Roman"/>
          <w:noProof/>
          <w:szCs w:val="24"/>
        </w:rPr>
        <w:drawing>
          <wp:anchor distT="0" distB="0" distL="114300" distR="114300" simplePos="0" relativeHeight="251704320" behindDoc="0" locked="0" layoutInCell="1" allowOverlap="1" wp14:anchorId="0FE70367" wp14:editId="2C7A4DD3">
            <wp:simplePos x="0" y="0"/>
            <wp:positionH relativeFrom="column">
              <wp:posOffset>2950210</wp:posOffset>
            </wp:positionH>
            <wp:positionV relativeFrom="paragraph">
              <wp:posOffset>-1905</wp:posOffset>
            </wp:positionV>
            <wp:extent cx="1898015" cy="810895"/>
            <wp:effectExtent l="0" t="0" r="6985" b="8255"/>
            <wp:wrapNone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778">
        <w:rPr>
          <w:rFonts w:eastAsia="Times New Roman"/>
          <w:szCs w:val="24"/>
        </w:rPr>
        <w:tab/>
      </w:r>
      <w:r w:rsidRPr="009A6778">
        <w:rPr>
          <w:rFonts w:eastAsia="Times New Roman"/>
          <w:noProof/>
          <w:szCs w:val="24"/>
        </w:rPr>
        <w:drawing>
          <wp:inline distT="0" distB="0" distL="0" distR="0" wp14:anchorId="6B087576" wp14:editId="3E8F1997">
            <wp:extent cx="1630680" cy="1708150"/>
            <wp:effectExtent l="0" t="0" r="7620" b="635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778">
        <w:rPr>
          <w:rFonts w:eastAsia="Times New Roman"/>
          <w:szCs w:val="24"/>
        </w:rPr>
        <w:tab/>
      </w:r>
      <w:r w:rsidRPr="009A6778">
        <w:rPr>
          <w:rFonts w:eastAsia="Times New Roman"/>
          <w:szCs w:val="24"/>
        </w:rPr>
        <w:tab/>
      </w:r>
    </w:p>
    <w:p w:rsidR="0077233E" w:rsidRPr="009A6778" w:rsidRDefault="0077233E" w:rsidP="0077233E">
      <w:pPr>
        <w:autoSpaceDE w:val="0"/>
        <w:autoSpaceDN w:val="0"/>
        <w:adjustRightInd w:val="0"/>
        <w:ind w:left="720"/>
        <w:rPr>
          <w:szCs w:val="24"/>
        </w:rPr>
      </w:pPr>
      <w:r w:rsidRPr="009A6778">
        <w:rPr>
          <w:rFonts w:cs="Minion-Regular"/>
          <w:b/>
          <w:szCs w:val="24"/>
        </w:rPr>
        <w:t>c)</w:t>
      </w:r>
      <w:r>
        <w:rPr>
          <w:rFonts w:cs="Minion-Regular"/>
          <w:szCs w:val="24"/>
        </w:rPr>
        <w:t xml:space="preserve">  </w:t>
      </w:r>
      <w:r w:rsidRPr="009A6778">
        <w:rPr>
          <w:rFonts w:cs="Minion-Regular"/>
          <w:szCs w:val="24"/>
        </w:rPr>
        <w:t>Determine the slope of the line</w:t>
      </w:r>
      <w:r>
        <w:rPr>
          <w:rFonts w:cs="Minion-Regular"/>
          <w:szCs w:val="24"/>
        </w:rPr>
        <w:t xml:space="preserve"> </w:t>
      </w:r>
      <w:r w:rsidRPr="009A6778">
        <w:rPr>
          <w:rFonts w:cs="Minion-Regular"/>
          <w:szCs w:val="24"/>
        </w:rPr>
        <w:t>that passes through E(4, –5)</w:t>
      </w:r>
      <w:r>
        <w:rPr>
          <w:rFonts w:cs="Minion-Regular"/>
          <w:szCs w:val="24"/>
        </w:rPr>
        <w:t xml:space="preserve"> </w:t>
      </w:r>
      <w:r w:rsidRPr="009A6778">
        <w:rPr>
          <w:rFonts w:cs="Minion-Regular"/>
          <w:szCs w:val="24"/>
        </w:rPr>
        <w:t>and F(8, 6).</w:t>
      </w: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noProof/>
          <w:szCs w:val="24"/>
        </w:rPr>
      </w:pPr>
    </w:p>
    <w:p w:rsidR="0077233E" w:rsidRDefault="0077233E" w:rsidP="0077233E">
      <w:pPr>
        <w:rPr>
          <w:noProof/>
          <w:szCs w:val="24"/>
        </w:rPr>
      </w:pPr>
    </w:p>
    <w:p w:rsidR="0077233E" w:rsidRDefault="0077233E" w:rsidP="0077233E">
      <w:pPr>
        <w:rPr>
          <w:noProof/>
          <w:szCs w:val="24"/>
        </w:rPr>
      </w:pPr>
    </w:p>
    <w:p w:rsidR="0077233E" w:rsidRDefault="0077233E" w:rsidP="0077233E">
      <w:pPr>
        <w:rPr>
          <w:noProof/>
          <w:szCs w:val="24"/>
        </w:rPr>
      </w:pPr>
    </w:p>
    <w:p w:rsidR="0077233E" w:rsidRDefault="0077233E" w:rsidP="0077233E">
      <w:pPr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2D59B16" wp14:editId="27AB5DAE">
                <wp:simplePos x="0" y="0"/>
                <wp:positionH relativeFrom="column">
                  <wp:posOffset>3920947</wp:posOffset>
                </wp:positionH>
                <wp:positionV relativeFrom="paragraph">
                  <wp:posOffset>114503</wp:posOffset>
                </wp:positionV>
                <wp:extent cx="2066544" cy="2048256"/>
                <wp:effectExtent l="0" t="0" r="10160" b="28575"/>
                <wp:wrapNone/>
                <wp:docPr id="60" name="Group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66544" cy="2048256"/>
                          <a:chOff x="0" y="19050"/>
                          <a:chExt cx="2298700" cy="2279015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0" o:spid="_x0000_s1026" style="position:absolute;margin-left:308.75pt;margin-top:9pt;width:162.7pt;height:161.3pt;z-index:251705344;mso-width-relative:margin;mso-height-relative:margin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">
                <o:lock v:ext="edit" aspectratio="t"/>
                <v:line id="Straight Connector 61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v:line id="Straight Connector 72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ABs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peYv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ABsUAAADbAAAADwAAAAAAAAAA&#10;AAAAAAChAgAAZHJzL2Rvd25yZXYueG1sUEsFBgAAAAAEAAQA+QAAAJMDAAAAAA==&#10;" strokecolor="#00b0f0"/>
                <v:line id="Straight Connector 73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olnc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e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olncIAAADbAAAADwAAAAAAAAAAAAAA&#10;AAChAgAAZHJzL2Rvd25yZXYueG1sUEsFBgAAAAAEAAQA+QAAAJADAAAAAA==&#10;" strokecolor="#00b0f0"/>
                <v:line id="Straight Connector 74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O96cQAAADb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uYT+PsSf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U73pxAAAANsAAAAPAAAAAAAAAAAA&#10;AAAAAKECAABkcnMvZG93bnJldi54bWxQSwUGAAAAAAQABAD5AAAAkgMAAAAA&#10;" strokecolor="#00b0f0"/>
                <v:line id="Straight Connector 75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8YcsMAAADbAAAADwAAAGRycy9kb3ducmV2LnhtbESPQYvCMBSE74L/ITzBi2iqa12p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fGHLDAAAA2wAAAA8AAAAAAAAAAAAA&#10;AAAAoQIAAGRycy9kb3ducmV2LnhtbFBLBQYAAAAABAAEAPkAAACRAwAAAAA=&#10;" strokecolor="#00b0f0"/>
                <v:line id="Straight Connector 76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GBc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NhgXDAAAA2wAAAA8AAAAAAAAAAAAA&#10;AAAAoQIAAGRycy9kb3ducmV2LnhtbFBLBQYAAAAABAAEAPkAAACRAwAAAAA=&#10;" strokecolor="#00b0f0"/>
                <v:line id="Straight Connector 77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EjnsQAAADbAAAADwAAAGRycy9kb3ducmV2LnhtbESPQWvCQBSE70L/w/IKvRTdVI1KdBUp&#10;CCqFEhXPj+wzCWbfhuw2Sf99Vyh4HGbmG2a16U0lWmpcaVnBxygCQZxZXXKu4HLeDRcgnEfWWFkm&#10;Bb/kYLN+Gaww0bbjlNqTz0WAsEtQQeF9nUjpsoIMupGtiYN3s41BH2STS91gF+CmkuMomkmDJYeF&#10;Amv6LCi7n36Mgvj6Xo1nX4djSnoXL7ZT/u4vE6XeXvvtEoSn3j/D/+29VjCfw+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SOexAAAANsAAAAPAAAAAAAAAAAA&#10;AAAAAKECAABkcnMvZG93bnJldi54bWxQSwUGAAAAAAQABAD5AAAAkgMAAAAA&#10;" strokecolor="#00b0f0"/>
                <v:line id="Straight Connector 78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637M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Y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HrfswQAAANsAAAAPAAAAAAAAAAAAAAAA&#10;AKECAABkcnMvZG93bnJldi54bWxQSwUGAAAAAAQABAD5AAAAjwMAAAAA&#10;" strokecolor="#00b0f0"/>
                <v:line id="Straight Connector 79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Sd8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4hV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SEnfGAAAA2wAAAA8AAAAAAAAA&#10;AAAAAAAAoQIAAGRycy9kb3ducmV2LnhtbFBLBQYAAAAABAAEAPkAAACUAwAAAAA=&#10;" strokecolor="#00b0f0"/>
                <v:line id="Straight Connector 80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Lzc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KwP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9y83AAAAA2wAAAA8AAAAAAAAAAAAAAAAA&#10;oQIAAGRycy9kb3ducmV2LnhtbFBLBQYAAAAABAAEAPkAAACOAwAAAAA=&#10;" strokecolor="#00b0f0"/>
                <v:line id="Straight Connector 81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<v:line id="Straight Connector 82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</v:group>
            </w:pict>
          </mc:Fallback>
        </mc:AlternateContent>
      </w:r>
    </w:p>
    <w:p w:rsidR="0077233E" w:rsidRPr="00AA28E4" w:rsidRDefault="0077233E" w:rsidP="0077233E">
      <w:pPr>
        <w:rPr>
          <w:b/>
          <w:szCs w:val="24"/>
        </w:rPr>
      </w:pPr>
      <w:r w:rsidRPr="00AA28E4">
        <w:rPr>
          <w:b/>
          <w:szCs w:val="24"/>
        </w:rPr>
        <w:t>Question 2</w:t>
      </w:r>
    </w:p>
    <w:p w:rsidR="0077233E" w:rsidRDefault="0077233E" w:rsidP="0077233E">
      <w:pPr>
        <w:ind w:left="720"/>
        <w:rPr>
          <w:rFonts w:eastAsia="Times New Roman"/>
        </w:rPr>
      </w:pPr>
      <w:r>
        <w:rPr>
          <w:rFonts w:eastAsia="Times New Roman"/>
        </w:rPr>
        <w:t>Draw the following line segments:</w:t>
      </w:r>
    </w:p>
    <w:p w:rsidR="0077233E" w:rsidRDefault="0077233E" w:rsidP="0077233E">
      <w:pPr>
        <w:ind w:left="720"/>
        <w:rPr>
          <w:rFonts w:eastAsia="Times New Roman"/>
        </w:rPr>
      </w:pPr>
      <w:r>
        <w:rPr>
          <w:rFonts w:eastAsia="Times New Roman"/>
        </w:rPr>
        <w:t xml:space="preserve">a)  Beginning at point (–3, –2) and with a slope of </w:t>
      </w:r>
      <w:r w:rsidRPr="00AA28E4">
        <w:rPr>
          <w:rFonts w:eastAsia="Times New Roman"/>
          <w:position w:val="-24"/>
        </w:rPr>
        <w:object w:dxaOrig="240" w:dyaOrig="620">
          <v:shape id="_x0000_i1033" type="#_x0000_t75" style="width:12pt;height:30.45pt" o:ole="">
            <v:imagedata r:id="rId31" o:title=""/>
          </v:shape>
          <o:OLEObject Type="Embed" ProgID="Equation.DSMT4" ShapeID="_x0000_i1033" DrawAspect="Content" ObjectID="_1524308033" r:id="rId32"/>
        </w:object>
      </w:r>
      <w:r>
        <w:rPr>
          <w:rFonts w:eastAsia="Times New Roman"/>
        </w:rPr>
        <w:t xml:space="preserve"> .</w:t>
      </w:r>
    </w:p>
    <w:p w:rsidR="0077233E" w:rsidRDefault="0077233E" w:rsidP="0077233E">
      <w:pPr>
        <w:ind w:left="720"/>
        <w:rPr>
          <w:szCs w:val="24"/>
        </w:rPr>
      </w:pPr>
      <w:r>
        <w:rPr>
          <w:rFonts w:eastAsia="Times New Roman"/>
        </w:rPr>
        <w:t xml:space="preserve">b)  Beginning at point (2, 3) and with a slope of </w:t>
      </w:r>
      <w:r w:rsidRPr="00AA28E4">
        <w:rPr>
          <w:rFonts w:eastAsia="Times New Roman"/>
          <w:position w:val="-24"/>
        </w:rPr>
        <w:object w:dxaOrig="380" w:dyaOrig="620">
          <v:shape id="_x0000_i1034" type="#_x0000_t75" style="width:18.9pt;height:30.45pt" o:ole="">
            <v:imagedata r:id="rId33" o:title=""/>
          </v:shape>
          <o:OLEObject Type="Embed" ProgID="Equation.DSMT4" ShapeID="_x0000_i1034" DrawAspect="Content" ObjectID="_1524308034" r:id="rId34"/>
        </w:object>
      </w:r>
      <w:r>
        <w:rPr>
          <w:rFonts w:eastAsia="Times New Roman"/>
        </w:rPr>
        <w:t xml:space="preserve"> .</w:t>
      </w: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szCs w:val="24"/>
        </w:rPr>
      </w:pPr>
    </w:p>
    <w:p w:rsidR="0077233E" w:rsidRDefault="0077233E" w:rsidP="0077233E">
      <w:pPr>
        <w:rPr>
          <w:szCs w:val="24"/>
        </w:rPr>
      </w:pPr>
    </w:p>
    <w:p w:rsidR="0077233E" w:rsidRPr="00BE02BE" w:rsidRDefault="0077233E" w:rsidP="0077233E">
      <w:pPr>
        <w:rPr>
          <w:szCs w:val="24"/>
        </w:rPr>
      </w:pPr>
    </w:p>
    <w:p w:rsidR="0077233E" w:rsidRPr="00BE02BE" w:rsidRDefault="0077233E" w:rsidP="0077233E">
      <w:pPr>
        <w:rPr>
          <w:b/>
          <w:szCs w:val="24"/>
        </w:rPr>
      </w:pPr>
      <w:r w:rsidRPr="00AA28E4">
        <w:rPr>
          <w:noProof/>
          <w:szCs w:val="24"/>
        </w:rPr>
        <w:drawing>
          <wp:anchor distT="0" distB="0" distL="114300" distR="114300" simplePos="0" relativeHeight="251703296" behindDoc="0" locked="0" layoutInCell="1" allowOverlap="1" wp14:anchorId="7435A902" wp14:editId="49A1B8E6">
            <wp:simplePos x="0" y="0"/>
            <wp:positionH relativeFrom="column">
              <wp:posOffset>4257675</wp:posOffset>
            </wp:positionH>
            <wp:positionV relativeFrom="paragraph">
              <wp:posOffset>184150</wp:posOffset>
            </wp:positionV>
            <wp:extent cx="1678781" cy="17907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781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02BE">
        <w:rPr>
          <w:b/>
          <w:szCs w:val="24"/>
        </w:rPr>
        <w:t xml:space="preserve">Question </w:t>
      </w:r>
      <w:r>
        <w:rPr>
          <w:b/>
          <w:szCs w:val="24"/>
        </w:rPr>
        <w:t>3</w:t>
      </w:r>
    </w:p>
    <w:p w:rsidR="0077233E" w:rsidRPr="009A6778" w:rsidRDefault="0077233E" w:rsidP="0077233E">
      <w:pPr>
        <w:autoSpaceDE w:val="0"/>
        <w:autoSpaceDN w:val="0"/>
        <w:adjustRightInd w:val="0"/>
        <w:ind w:left="720"/>
        <w:rPr>
          <w:rFonts w:eastAsia="Times New Roman" w:cs="Minion-Regular"/>
          <w:szCs w:val="24"/>
        </w:rPr>
      </w:pPr>
      <w:r w:rsidRPr="009A6778">
        <w:rPr>
          <w:rFonts w:eastAsia="Times New Roman" w:cs="Minion-Regular"/>
          <w:szCs w:val="24"/>
        </w:rPr>
        <w:t>Tom has a part-time job. He</w:t>
      </w:r>
      <w:r>
        <w:rPr>
          <w:rFonts w:eastAsia="Times New Roman" w:cs="Minion-Regular"/>
          <w:szCs w:val="24"/>
        </w:rPr>
        <w:t xml:space="preserve"> </w:t>
      </w:r>
      <w:r w:rsidRPr="009A6778">
        <w:rPr>
          <w:rFonts w:eastAsia="Times New Roman" w:cs="Minion-Regular"/>
          <w:szCs w:val="24"/>
        </w:rPr>
        <w:t>recorded the hours he worked</w:t>
      </w:r>
      <w:r>
        <w:rPr>
          <w:rFonts w:eastAsia="Times New Roman" w:cs="Minion-Regular"/>
          <w:szCs w:val="24"/>
        </w:rPr>
        <w:t xml:space="preserve"> </w:t>
      </w:r>
      <w:r w:rsidRPr="009A6778">
        <w:rPr>
          <w:rFonts w:eastAsia="Times New Roman" w:cs="Minion-Regular"/>
          <w:szCs w:val="24"/>
        </w:rPr>
        <w:t>and his pay for 3 different days.</w:t>
      </w:r>
      <w:r>
        <w:rPr>
          <w:rFonts w:eastAsia="Times New Roman" w:cs="Minion-Regular"/>
          <w:szCs w:val="24"/>
        </w:rPr>
        <w:t xml:space="preserve"> </w:t>
      </w:r>
      <w:r w:rsidRPr="009A6778">
        <w:rPr>
          <w:rFonts w:eastAsia="Times New Roman" w:cs="Minion-Regular"/>
          <w:szCs w:val="24"/>
        </w:rPr>
        <w:t>Tom plotted these data on a</w:t>
      </w:r>
      <w:r>
        <w:rPr>
          <w:rFonts w:eastAsia="Times New Roman" w:cs="Minion-Regular"/>
          <w:szCs w:val="24"/>
        </w:rPr>
        <w:t xml:space="preserve"> </w:t>
      </w:r>
      <w:r w:rsidRPr="009A6778">
        <w:rPr>
          <w:rFonts w:eastAsia="Times New Roman" w:cs="Minion-Regular"/>
          <w:szCs w:val="24"/>
        </w:rPr>
        <w:t>grid.</w:t>
      </w:r>
    </w:p>
    <w:p w:rsidR="0077233E" w:rsidRPr="009A6778" w:rsidRDefault="0077233E" w:rsidP="0077233E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 w:rsidRPr="009A6778">
        <w:rPr>
          <w:rFonts w:eastAsia="Times New Roman" w:cs="Minion-Bold"/>
          <w:bCs/>
          <w:szCs w:val="24"/>
        </w:rPr>
        <w:t>a)</w:t>
      </w:r>
      <w:r w:rsidRPr="009A6778">
        <w:rPr>
          <w:rFonts w:eastAsia="Times New Roman" w:cs="Minion-Bold"/>
          <w:bCs/>
          <w:szCs w:val="24"/>
        </w:rPr>
        <w:tab/>
      </w:r>
      <w:r w:rsidRPr="009A6778">
        <w:rPr>
          <w:rFonts w:eastAsia="Times New Roman" w:cs="Minion-Regular"/>
          <w:szCs w:val="24"/>
        </w:rPr>
        <w:t>What is the slope of the line through these points?</w:t>
      </w:r>
    </w:p>
    <w:p w:rsidR="0077233E" w:rsidRPr="009A6778" w:rsidRDefault="0077233E" w:rsidP="0077233E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 w:rsidRPr="009A6778">
        <w:rPr>
          <w:rFonts w:eastAsia="Times New Roman" w:cs="Minion-Bold"/>
          <w:bCs/>
          <w:szCs w:val="24"/>
        </w:rPr>
        <w:t>b)</w:t>
      </w:r>
      <w:r w:rsidRPr="009A6778">
        <w:rPr>
          <w:rFonts w:eastAsia="Times New Roman" w:cs="Minion-Bold"/>
          <w:bCs/>
          <w:szCs w:val="24"/>
        </w:rPr>
        <w:tab/>
      </w:r>
      <w:r w:rsidRPr="009A6778">
        <w:rPr>
          <w:rFonts w:eastAsia="Times New Roman" w:cs="Minion-Regular"/>
          <w:szCs w:val="24"/>
        </w:rPr>
        <w:t>What does the slope represent?</w:t>
      </w:r>
    </w:p>
    <w:p w:rsidR="0077233E" w:rsidRPr="009A6778" w:rsidRDefault="0077233E" w:rsidP="0077233E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 w:rsidRPr="009A6778">
        <w:rPr>
          <w:rFonts w:eastAsia="Times New Roman" w:cs="Minion-Bold"/>
          <w:bCs/>
          <w:szCs w:val="24"/>
        </w:rPr>
        <w:t>c)</w:t>
      </w:r>
      <w:r w:rsidRPr="009A6778">
        <w:rPr>
          <w:rFonts w:eastAsia="Times New Roman" w:cs="Minion-Bold"/>
          <w:bCs/>
          <w:szCs w:val="24"/>
        </w:rPr>
        <w:tab/>
      </w:r>
      <w:r w:rsidRPr="009A6778">
        <w:rPr>
          <w:rFonts w:eastAsia="Times New Roman" w:cs="Minion-Regular"/>
          <w:szCs w:val="24"/>
        </w:rPr>
        <w:t>How can the answer to part b be used to determine:</w:t>
      </w:r>
    </w:p>
    <w:p w:rsidR="0077233E" w:rsidRPr="009A6778" w:rsidRDefault="0077233E" w:rsidP="0077233E">
      <w:pPr>
        <w:autoSpaceDE w:val="0"/>
        <w:autoSpaceDN w:val="0"/>
        <w:adjustRightInd w:val="0"/>
        <w:ind w:left="1584" w:hanging="432"/>
        <w:rPr>
          <w:rFonts w:eastAsia="Times New Roman" w:cs="Minion-Regular"/>
          <w:szCs w:val="24"/>
        </w:rPr>
      </w:pPr>
      <w:r w:rsidRPr="009A6778">
        <w:rPr>
          <w:rFonts w:eastAsia="Times New Roman" w:cs="Minion-Bold"/>
          <w:bCs/>
          <w:szCs w:val="24"/>
        </w:rPr>
        <w:t>i)</w:t>
      </w:r>
      <w:r w:rsidRPr="009A6778">
        <w:rPr>
          <w:rFonts w:eastAsia="Times New Roman" w:cs="Minion-Bold"/>
          <w:bCs/>
          <w:szCs w:val="24"/>
        </w:rPr>
        <w:tab/>
      </w:r>
      <w:r w:rsidRPr="009A6778">
        <w:rPr>
          <w:rFonts w:eastAsia="Times New Roman" w:cs="Minion-Regular"/>
          <w:szCs w:val="24"/>
        </w:rPr>
        <w:t>how much Tom earned in 3 hours?</w:t>
      </w:r>
    </w:p>
    <w:p w:rsidR="0077233E" w:rsidRPr="009A6778" w:rsidRDefault="0077233E" w:rsidP="0077233E">
      <w:pPr>
        <w:autoSpaceDE w:val="0"/>
        <w:autoSpaceDN w:val="0"/>
        <w:adjustRightInd w:val="0"/>
        <w:ind w:left="1584" w:hanging="432"/>
        <w:rPr>
          <w:szCs w:val="24"/>
        </w:rPr>
      </w:pPr>
      <w:r w:rsidRPr="009A6778">
        <w:rPr>
          <w:rFonts w:eastAsia="Times New Roman" w:cs="Minion-Bold"/>
          <w:bCs/>
          <w:szCs w:val="24"/>
        </w:rPr>
        <w:t>ii)</w:t>
      </w:r>
      <w:r w:rsidRPr="009A6778">
        <w:rPr>
          <w:rFonts w:eastAsia="Times New Roman" w:cs="Minion-Bold"/>
          <w:bCs/>
          <w:szCs w:val="24"/>
        </w:rPr>
        <w:tab/>
      </w:r>
      <w:r w:rsidRPr="009A6778">
        <w:rPr>
          <w:rFonts w:eastAsia="Times New Roman" w:cs="Minion-Regular"/>
          <w:szCs w:val="24"/>
        </w:rPr>
        <w:t>the time it took Tom to</w:t>
      </w:r>
      <w:r>
        <w:rPr>
          <w:rFonts w:eastAsia="Times New Roman" w:cs="Minion-Regular"/>
          <w:szCs w:val="24"/>
        </w:rPr>
        <w:t xml:space="preserve"> </w:t>
      </w:r>
      <w:r w:rsidRPr="009A6778">
        <w:rPr>
          <w:rFonts w:eastAsia="Times New Roman" w:cs="Minion-Regular"/>
          <w:szCs w:val="24"/>
        </w:rPr>
        <w:t>earn $30?</w:t>
      </w:r>
    </w:p>
    <w:p w:rsidR="0077233E" w:rsidRPr="009A6778" w:rsidRDefault="0077233E" w:rsidP="0077233E">
      <w:pPr>
        <w:rPr>
          <w:szCs w:val="24"/>
        </w:rPr>
      </w:pPr>
    </w:p>
    <w:p w:rsidR="0077233E" w:rsidRPr="009A6778" w:rsidRDefault="0077233E" w:rsidP="0077233E">
      <w:pPr>
        <w:rPr>
          <w:szCs w:val="24"/>
        </w:rPr>
      </w:pPr>
    </w:p>
    <w:p w:rsidR="0077233E" w:rsidRPr="009A6778" w:rsidRDefault="0077233E" w:rsidP="0077233E">
      <w:pPr>
        <w:rPr>
          <w:szCs w:val="24"/>
        </w:rPr>
      </w:pPr>
    </w:p>
    <w:p w:rsidR="0077233E" w:rsidRDefault="0077233E" w:rsidP="0077233E">
      <w:pPr>
        <w:rPr>
          <w:b/>
          <w:kern w:val="28"/>
          <w:sz w:val="32"/>
        </w:rPr>
      </w:pPr>
      <w:r>
        <w:br w:type="page"/>
      </w:r>
    </w:p>
    <w:p w:rsidR="0082614B" w:rsidRPr="00A71B01" w:rsidRDefault="0082614B" w:rsidP="00BD6AE3">
      <w:pPr>
        <w:pStyle w:val="Heading1"/>
      </w:pPr>
      <w:r w:rsidRPr="00A71B01">
        <w:lastRenderedPageBreak/>
        <w:t>Assignment</w:t>
      </w:r>
    </w:p>
    <w:p w:rsidR="000C0F11" w:rsidRPr="000159B1" w:rsidRDefault="003F4A35" w:rsidP="000159B1">
      <w:pPr>
        <w:ind w:left="432" w:hanging="432"/>
      </w:pPr>
      <w:r>
        <w:t>1</w:t>
      </w:r>
      <w:r w:rsidR="009F65C6">
        <w:t>.</w:t>
      </w:r>
      <w:r w:rsidR="0077233E">
        <w:tab/>
      </w:r>
      <w:r w:rsidR="00410C0F" w:rsidRPr="000159B1">
        <w:t>For each line segment, is its slope positive, negative,</w:t>
      </w:r>
      <w:r w:rsidR="009F65C6">
        <w:t xml:space="preserve"> </w:t>
      </w:r>
      <w:r w:rsidR="00410C0F" w:rsidRPr="000159B1">
        <w:t>zero, or not defined?</w:t>
      </w:r>
    </w:p>
    <w:p w:rsidR="00410C0F" w:rsidRPr="000159B1" w:rsidRDefault="00410C0F" w:rsidP="00A25F39">
      <w:pPr>
        <w:ind w:left="1152" w:hanging="432"/>
      </w:pPr>
      <w:r w:rsidRPr="000159B1">
        <w:rPr>
          <w:noProof/>
        </w:rPr>
        <w:drawing>
          <wp:inline distT="0" distB="0" distL="0" distR="0">
            <wp:extent cx="3016343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779" cy="211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F39" w:rsidRDefault="00A25F39" w:rsidP="000159B1">
      <w:pPr>
        <w:ind w:left="432" w:hanging="432"/>
      </w:pPr>
    </w:p>
    <w:p w:rsidR="00410C0F" w:rsidRPr="000159B1" w:rsidRDefault="003F4A35" w:rsidP="000159B1">
      <w:pPr>
        <w:ind w:left="432" w:hanging="432"/>
      </w:pPr>
      <w:r>
        <w:t>2</w:t>
      </w:r>
      <w:r w:rsidR="00410C0F" w:rsidRPr="009F65C6">
        <w:t>.</w:t>
      </w:r>
      <w:r w:rsidR="00A25F39">
        <w:tab/>
      </w:r>
      <w:r w:rsidR="00410C0F" w:rsidRPr="009F65C6">
        <w:t>For</w:t>
      </w:r>
      <w:r w:rsidR="00410C0F" w:rsidRPr="000159B1">
        <w:t xml:space="preserve"> each line segment, determine its rise, run,</w:t>
      </w:r>
      <w:r w:rsidR="00A25F39">
        <w:t xml:space="preserve"> </w:t>
      </w:r>
      <w:r w:rsidR="00410C0F" w:rsidRPr="000159B1">
        <w:t>and slope.</w:t>
      </w:r>
    </w:p>
    <w:p w:rsidR="00410C0F" w:rsidRPr="000159B1" w:rsidRDefault="00410C0F" w:rsidP="00A25F39">
      <w:pPr>
        <w:ind w:left="1152" w:hanging="432"/>
      </w:pPr>
      <w:r w:rsidRPr="000159B1">
        <w:rPr>
          <w:noProof/>
        </w:rPr>
        <w:drawing>
          <wp:inline distT="0" distB="0" distL="0" distR="0">
            <wp:extent cx="2820208" cy="2223820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446" cy="2227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F39" w:rsidRDefault="00A25F39" w:rsidP="009F65C6"/>
    <w:p w:rsidR="00410C0F" w:rsidRPr="000159B1" w:rsidRDefault="003F4A35" w:rsidP="00A25F39">
      <w:pPr>
        <w:ind w:left="432" w:hanging="432"/>
      </w:pPr>
      <w:r>
        <w:t>3</w:t>
      </w:r>
      <w:r w:rsidR="00410C0F" w:rsidRPr="009F65C6">
        <w:t>.</w:t>
      </w:r>
      <w:r w:rsidR="00A25F39">
        <w:tab/>
      </w:r>
      <w:r w:rsidR="00410C0F" w:rsidRPr="009F65C6">
        <w:t>Determine</w:t>
      </w:r>
      <w:r w:rsidR="00410C0F" w:rsidRPr="000159B1">
        <w:t xml:space="preserve"> the slope of each line described</w:t>
      </w:r>
      <w:r w:rsidR="00A25F39">
        <w:t xml:space="preserve"> </w:t>
      </w:r>
      <w:r w:rsidR="00410C0F" w:rsidRPr="000159B1">
        <w:t>below.</w:t>
      </w:r>
    </w:p>
    <w:p w:rsidR="00410C0F" w:rsidRPr="000159B1" w:rsidRDefault="00410C0F" w:rsidP="00A25F39">
      <w:pPr>
        <w:ind w:left="864" w:hanging="432"/>
      </w:pPr>
      <w:r w:rsidRPr="000159B1">
        <w:rPr>
          <w:rFonts w:ascii="Minion-Bold" w:hAnsi="Minion-Bold" w:cs="Minion-Bold"/>
          <w:bCs/>
        </w:rPr>
        <w:t>a)</w:t>
      </w:r>
      <w:r w:rsidR="00A25F39">
        <w:rPr>
          <w:rFonts w:ascii="Minion-Bold" w:hAnsi="Minion-Bold" w:cs="Minion-Bold"/>
          <w:bCs/>
        </w:rPr>
        <w:tab/>
      </w:r>
      <w:r w:rsidRPr="000159B1">
        <w:t xml:space="preserve">As </w:t>
      </w:r>
      <w:r w:rsidRPr="000159B1">
        <w:rPr>
          <w:rFonts w:ascii="Minion-Italic" w:hAnsi="Minion-Italic" w:cs="Minion-Italic"/>
          <w:i/>
          <w:iCs/>
        </w:rPr>
        <w:t xml:space="preserve">x </w:t>
      </w:r>
      <w:r w:rsidRPr="000159B1">
        <w:t xml:space="preserve">increases by 1, </w:t>
      </w:r>
      <w:r w:rsidRPr="000159B1">
        <w:rPr>
          <w:rFonts w:ascii="Minion-Italic" w:hAnsi="Minion-Italic" w:cs="Minion-Italic"/>
          <w:i/>
          <w:iCs/>
        </w:rPr>
        <w:t xml:space="preserve">y </w:t>
      </w:r>
      <w:r w:rsidRPr="000159B1">
        <w:t>increases by 3.</w:t>
      </w:r>
    </w:p>
    <w:p w:rsidR="00410C0F" w:rsidRPr="000159B1" w:rsidRDefault="00410C0F" w:rsidP="00A25F39">
      <w:pPr>
        <w:ind w:left="864" w:hanging="432"/>
      </w:pPr>
      <w:r w:rsidRPr="000159B1">
        <w:rPr>
          <w:rFonts w:ascii="Minion-Bold" w:hAnsi="Minion-Bold" w:cs="Minion-Bold"/>
          <w:bCs/>
        </w:rPr>
        <w:t>b)</w:t>
      </w:r>
      <w:r w:rsidR="00A25F39">
        <w:rPr>
          <w:rFonts w:ascii="Minion-Bold" w:hAnsi="Minion-Bold" w:cs="Minion-Bold"/>
          <w:bCs/>
        </w:rPr>
        <w:tab/>
      </w:r>
      <w:r w:rsidRPr="000159B1">
        <w:t xml:space="preserve">As </w:t>
      </w:r>
      <w:r w:rsidRPr="000159B1">
        <w:rPr>
          <w:rFonts w:ascii="Minion-Italic" w:hAnsi="Minion-Italic" w:cs="Minion-Italic"/>
          <w:i/>
          <w:iCs/>
        </w:rPr>
        <w:t xml:space="preserve">x </w:t>
      </w:r>
      <w:r w:rsidRPr="000159B1">
        <w:t xml:space="preserve">increases by 2, </w:t>
      </w:r>
      <w:r w:rsidRPr="000159B1">
        <w:rPr>
          <w:rFonts w:ascii="Minion-Italic" w:hAnsi="Minion-Italic" w:cs="Minion-Italic"/>
          <w:i/>
          <w:iCs/>
        </w:rPr>
        <w:t xml:space="preserve">y </w:t>
      </w:r>
      <w:r w:rsidRPr="000159B1">
        <w:t>decreases by 7.</w:t>
      </w:r>
    </w:p>
    <w:p w:rsidR="00410C0F" w:rsidRPr="000159B1" w:rsidRDefault="00410C0F" w:rsidP="00A25F39">
      <w:pPr>
        <w:ind w:left="864" w:hanging="432"/>
      </w:pPr>
      <w:r w:rsidRPr="000159B1">
        <w:rPr>
          <w:rFonts w:ascii="Minion-Bold" w:hAnsi="Minion-Bold" w:cs="Minion-Bold"/>
          <w:bCs/>
        </w:rPr>
        <w:t>c)</w:t>
      </w:r>
      <w:r w:rsidR="00A25F39">
        <w:rPr>
          <w:rFonts w:ascii="Minion-Bold" w:hAnsi="Minion-Bold" w:cs="Minion-Bold"/>
          <w:bCs/>
        </w:rPr>
        <w:tab/>
      </w:r>
      <w:r w:rsidRPr="000159B1">
        <w:t xml:space="preserve">As </w:t>
      </w:r>
      <w:r w:rsidRPr="000159B1">
        <w:rPr>
          <w:rFonts w:ascii="Minion-Italic" w:hAnsi="Minion-Italic" w:cs="Minion-Italic"/>
          <w:i/>
          <w:iCs/>
        </w:rPr>
        <w:t xml:space="preserve">x </w:t>
      </w:r>
      <w:r w:rsidRPr="000159B1">
        <w:t xml:space="preserve">decreases by 4, </w:t>
      </w:r>
      <w:r w:rsidRPr="000159B1">
        <w:rPr>
          <w:rFonts w:ascii="Minion-Italic" w:hAnsi="Minion-Italic" w:cs="Minion-Italic"/>
          <w:i/>
          <w:iCs/>
        </w:rPr>
        <w:t xml:space="preserve">y </w:t>
      </w:r>
      <w:r w:rsidRPr="000159B1">
        <w:t>decreases by 2.</w:t>
      </w:r>
    </w:p>
    <w:p w:rsidR="00410C0F" w:rsidRPr="000159B1" w:rsidRDefault="00410C0F" w:rsidP="00A25F39">
      <w:pPr>
        <w:ind w:left="864" w:hanging="432"/>
      </w:pPr>
      <w:r w:rsidRPr="000159B1">
        <w:rPr>
          <w:rFonts w:ascii="Minion-Bold" w:hAnsi="Minion-Bold" w:cs="Minion-Bold"/>
          <w:bCs/>
        </w:rPr>
        <w:t>d)</w:t>
      </w:r>
      <w:r w:rsidR="00A25F39">
        <w:rPr>
          <w:rFonts w:ascii="Minion-Bold" w:hAnsi="Minion-Bold" w:cs="Minion-Bold"/>
          <w:bCs/>
        </w:rPr>
        <w:tab/>
      </w:r>
      <w:r w:rsidRPr="000159B1">
        <w:t xml:space="preserve">As </w:t>
      </w:r>
      <w:r w:rsidRPr="000159B1">
        <w:rPr>
          <w:rFonts w:ascii="Minion-Italic" w:hAnsi="Minion-Italic" w:cs="Minion-Italic"/>
          <w:i/>
          <w:iCs/>
        </w:rPr>
        <w:t xml:space="preserve">x </w:t>
      </w:r>
      <w:r w:rsidRPr="000159B1">
        <w:t xml:space="preserve">decreases by 2, </w:t>
      </w:r>
      <w:r w:rsidRPr="000159B1">
        <w:rPr>
          <w:rFonts w:ascii="Minion-Italic" w:hAnsi="Minion-Italic" w:cs="Minion-Italic"/>
          <w:i/>
          <w:iCs/>
        </w:rPr>
        <w:t xml:space="preserve">y </w:t>
      </w:r>
      <w:r w:rsidRPr="000159B1">
        <w:t>increases by 1.</w:t>
      </w:r>
    </w:p>
    <w:p w:rsidR="00410C0F" w:rsidRPr="000159B1" w:rsidRDefault="00410C0F" w:rsidP="00A25F39">
      <w:pPr>
        <w:ind w:left="432" w:hanging="432"/>
      </w:pPr>
    </w:p>
    <w:p w:rsidR="00410C0F" w:rsidRPr="000159B1" w:rsidRDefault="003F4A35" w:rsidP="00A25F39">
      <w:pPr>
        <w:ind w:left="432" w:hanging="432"/>
      </w:pPr>
      <w:r>
        <w:t>4</w:t>
      </w:r>
      <w:r w:rsidR="00410C0F" w:rsidRPr="009F65C6">
        <w:t>.</w:t>
      </w:r>
      <w:r w:rsidR="006A0F37">
        <w:tab/>
      </w:r>
      <w:r w:rsidR="00410C0F" w:rsidRPr="009F65C6">
        <w:t>Draw</w:t>
      </w:r>
      <w:r w:rsidR="00410C0F" w:rsidRPr="000159B1">
        <w:t xml:space="preserve"> a line segment that has one endpoint at</w:t>
      </w:r>
      <w:r w:rsidR="00A25F39">
        <w:t xml:space="preserve"> </w:t>
      </w:r>
      <w:r w:rsidR="00410C0F" w:rsidRPr="000159B1">
        <w:t>the origin and whose slope is:</w:t>
      </w:r>
    </w:p>
    <w:p w:rsidR="00410C0F" w:rsidRPr="006A0F37" w:rsidRDefault="00410C0F" w:rsidP="006A0F37">
      <w:pPr>
        <w:ind w:left="864" w:hanging="432"/>
        <w:rPr>
          <w:rFonts w:cs="MathematicalPi-One"/>
        </w:rPr>
      </w:pPr>
      <w:r w:rsidRPr="006A0F37">
        <w:rPr>
          <w:rFonts w:cs="Minion-Bold"/>
          <w:bCs/>
        </w:rPr>
        <w:t xml:space="preserve">a) </w:t>
      </w:r>
      <w:r w:rsidR="006A0F37" w:rsidRPr="006A0F37">
        <w:rPr>
          <w:rFonts w:cs="Minion-Bold"/>
          <w:bCs/>
          <w:position w:val="-24"/>
        </w:rPr>
        <w:object w:dxaOrig="220" w:dyaOrig="620">
          <v:shape id="_x0000_i1035" type="#_x0000_t75" style="width:11.55pt;height:30.45pt" o:ole="">
            <v:imagedata r:id="rId38" o:title=""/>
          </v:shape>
          <o:OLEObject Type="Embed" ProgID="Equation.DSMT4" ShapeID="_x0000_i1035" DrawAspect="Content" ObjectID="_1524308035" r:id="rId39"/>
        </w:object>
      </w:r>
      <w:r w:rsidR="006A0F37">
        <w:rPr>
          <w:rFonts w:cs="Minion-Bold"/>
          <w:bCs/>
        </w:rPr>
        <w:t xml:space="preserve">    </w:t>
      </w:r>
      <w:r w:rsidRPr="006A0F37">
        <w:rPr>
          <w:rFonts w:cs="Minion-Bold"/>
          <w:bCs/>
        </w:rPr>
        <w:t xml:space="preserve">b) </w:t>
      </w:r>
      <w:r w:rsidR="006A0F37" w:rsidRPr="006A0F37">
        <w:rPr>
          <w:rFonts w:cs="Minion-Bold"/>
          <w:bCs/>
          <w:position w:val="-24"/>
        </w:rPr>
        <w:object w:dxaOrig="380" w:dyaOrig="620">
          <v:shape id="_x0000_i1036" type="#_x0000_t75" style="width:18.9pt;height:30.45pt" o:ole="">
            <v:imagedata r:id="rId40" o:title=""/>
          </v:shape>
          <o:OLEObject Type="Embed" ProgID="Equation.DSMT4" ShapeID="_x0000_i1036" DrawAspect="Content" ObjectID="_1524308036" r:id="rId41"/>
        </w:object>
      </w:r>
      <w:r w:rsidRPr="006A0F37">
        <w:rPr>
          <w:rFonts w:cs="MathematicalPi-One"/>
        </w:rPr>
        <w:t xml:space="preserve"> </w:t>
      </w:r>
      <w:r w:rsidR="006A0F37">
        <w:rPr>
          <w:rFonts w:cs="MathematicalPi-One"/>
        </w:rPr>
        <w:t xml:space="preserve">  </w:t>
      </w:r>
      <w:r w:rsidRPr="006A0F37">
        <w:rPr>
          <w:rFonts w:cs="Minion-Bold"/>
          <w:bCs/>
        </w:rPr>
        <w:t xml:space="preserve">c) </w:t>
      </w:r>
      <w:r w:rsidRPr="006A0F37">
        <w:t xml:space="preserve">4 </w:t>
      </w:r>
      <w:r w:rsidR="006A0F37">
        <w:t xml:space="preserve">   </w:t>
      </w:r>
      <w:r w:rsidRPr="006A0F37">
        <w:rPr>
          <w:rFonts w:cs="Minion-Bold"/>
          <w:bCs/>
        </w:rPr>
        <w:t xml:space="preserve">d) </w:t>
      </w:r>
      <w:r w:rsidR="006A0F37" w:rsidRPr="006A0F37">
        <w:rPr>
          <w:rFonts w:cs="Minion-Bold"/>
          <w:bCs/>
          <w:position w:val="-24"/>
        </w:rPr>
        <w:object w:dxaOrig="400" w:dyaOrig="620">
          <v:shape id="_x0000_i1037" type="#_x0000_t75" style="width:20.3pt;height:30.45pt" o:ole="">
            <v:imagedata r:id="rId42" o:title=""/>
          </v:shape>
          <o:OLEObject Type="Embed" ProgID="Equation.DSMT4" ShapeID="_x0000_i1037" DrawAspect="Content" ObjectID="_1524308037" r:id="rId43"/>
        </w:object>
      </w:r>
    </w:p>
    <w:p w:rsidR="007330E1" w:rsidRDefault="007330E1">
      <w:pPr>
        <w:rPr>
          <w:szCs w:val="24"/>
        </w:rPr>
      </w:pPr>
      <w:r>
        <w:rPr>
          <w:szCs w:val="24"/>
        </w:rPr>
        <w:br w:type="page"/>
      </w:r>
    </w:p>
    <w:p w:rsidR="006A0F37" w:rsidRPr="006A0F37" w:rsidRDefault="003F4A35" w:rsidP="00A25F39">
      <w:pPr>
        <w:ind w:left="432" w:hanging="432"/>
        <w:rPr>
          <w:rFonts w:cs="Frutiger-Bold"/>
          <w:bCs/>
          <w:szCs w:val="24"/>
        </w:rPr>
      </w:pPr>
      <w:r>
        <w:rPr>
          <w:szCs w:val="24"/>
        </w:rPr>
        <w:lastRenderedPageBreak/>
        <w:t>5</w:t>
      </w:r>
      <w:r w:rsidR="00410C0F" w:rsidRPr="006A0F37">
        <w:rPr>
          <w:szCs w:val="24"/>
        </w:rPr>
        <w:t>.</w:t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a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Choose two points on line segment DE.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Use these two points to determine the slope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of the line segment.</w:t>
      </w:r>
    </w:p>
    <w:p w:rsidR="00410C0F" w:rsidRPr="006A0F37" w:rsidRDefault="00410C0F" w:rsidP="006A0F37">
      <w:pPr>
        <w:ind w:left="1584" w:hanging="432"/>
        <w:rPr>
          <w:rFonts w:cs="Minion-Bold"/>
          <w:bCs/>
          <w:szCs w:val="24"/>
        </w:rPr>
      </w:pPr>
      <w:r w:rsidRPr="006A0F37">
        <w:rPr>
          <w:rFonts w:cs="Minion-Bold"/>
          <w:bCs/>
          <w:noProof/>
          <w:szCs w:val="24"/>
        </w:rPr>
        <w:drawing>
          <wp:inline distT="0" distB="0" distL="0" distR="0">
            <wp:extent cx="1819275" cy="10668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b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Choose two different points on segment DE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and calculate its slope.</w:t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c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Compare the slopes you calculated in parts a</w:t>
      </w:r>
      <w:r w:rsidR="0077233E">
        <w:rPr>
          <w:szCs w:val="24"/>
        </w:rPr>
        <w:t>)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and b</w:t>
      </w:r>
      <w:r w:rsidR="0077233E">
        <w:rPr>
          <w:szCs w:val="24"/>
        </w:rPr>
        <w:t>)</w:t>
      </w:r>
      <w:r w:rsidRPr="006A0F37">
        <w:rPr>
          <w:szCs w:val="24"/>
        </w:rPr>
        <w:t>. Explain the results.</w:t>
      </w:r>
    </w:p>
    <w:p w:rsidR="00410C0F" w:rsidRPr="006A0F37" w:rsidRDefault="00410C0F" w:rsidP="000159B1">
      <w:pPr>
        <w:ind w:left="432" w:hanging="432"/>
        <w:rPr>
          <w:szCs w:val="24"/>
        </w:rPr>
      </w:pPr>
    </w:p>
    <w:p w:rsidR="006A0F37" w:rsidRPr="006A0F37" w:rsidRDefault="003F4A35" w:rsidP="000159B1">
      <w:pPr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6</w:t>
      </w:r>
      <w:r w:rsidR="00410C0F" w:rsidRPr="006A0F37">
        <w:rPr>
          <w:rFonts w:cs="Frutiger-Bold"/>
          <w:bCs/>
          <w:szCs w:val="24"/>
        </w:rPr>
        <w:t>.</w:t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a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Determine the slope of the line that passes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through each pair of points.</w:t>
      </w:r>
    </w:p>
    <w:p w:rsidR="00410C0F" w:rsidRPr="006A0F37" w:rsidRDefault="006A0F37" w:rsidP="006A0F37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)</w:t>
      </w:r>
      <w:r w:rsidRPr="006A0F37">
        <w:rPr>
          <w:rFonts w:cs="Minion-Bold"/>
          <w:bCs/>
          <w:szCs w:val="24"/>
        </w:rPr>
        <w:tab/>
      </w:r>
      <w:r w:rsidR="00410C0F" w:rsidRPr="006A0F37">
        <w:rPr>
          <w:szCs w:val="24"/>
        </w:rPr>
        <w:t>P(1, 2) and Q(3, 6)</w:t>
      </w:r>
    </w:p>
    <w:p w:rsidR="00410C0F" w:rsidRPr="006A0F37" w:rsidRDefault="00410C0F" w:rsidP="006A0F37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S(0, 1) and T(8, 5)</w:t>
      </w:r>
    </w:p>
    <w:p w:rsidR="00410C0F" w:rsidRPr="006A0F37" w:rsidRDefault="00410C0F" w:rsidP="006A0F37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i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V(</w:t>
      </w:r>
      <w:r w:rsidR="006A0F37" w:rsidRPr="006A0F37">
        <w:rPr>
          <w:rFonts w:cs="MathematicalPi-One"/>
          <w:szCs w:val="24"/>
        </w:rPr>
        <w:t>–</w:t>
      </w:r>
      <w:r w:rsidRPr="006A0F37">
        <w:rPr>
          <w:szCs w:val="24"/>
        </w:rPr>
        <w:t>1, 4) and R(3,</w:t>
      </w:r>
      <w:r w:rsidR="006A0F37" w:rsidRPr="006A0F37">
        <w:rPr>
          <w:rFonts w:cs="MathematicalPi-One"/>
          <w:szCs w:val="24"/>
        </w:rPr>
        <w:t xml:space="preserve"> –</w:t>
      </w:r>
      <w:r w:rsidRPr="006A0F37">
        <w:rPr>
          <w:szCs w:val="24"/>
        </w:rPr>
        <w:t>8)</w:t>
      </w:r>
    </w:p>
    <w:p w:rsidR="00410C0F" w:rsidRPr="006A0F37" w:rsidRDefault="00410C0F" w:rsidP="006A0F37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v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U(</w:t>
      </w:r>
      <w:r w:rsidR="006A0F37" w:rsidRPr="006A0F37">
        <w:rPr>
          <w:rFonts w:cs="MathematicalPi-One"/>
          <w:szCs w:val="24"/>
        </w:rPr>
        <w:t>–</w:t>
      </w:r>
      <w:r w:rsidRPr="006A0F37">
        <w:rPr>
          <w:szCs w:val="24"/>
        </w:rPr>
        <w:t>12,</w:t>
      </w:r>
      <w:r w:rsidR="006A0F37" w:rsidRPr="006A0F37">
        <w:rPr>
          <w:rFonts w:cs="MathematicalPi-One"/>
          <w:szCs w:val="24"/>
        </w:rPr>
        <w:t xml:space="preserve"> –</w:t>
      </w:r>
      <w:r w:rsidRPr="006A0F37">
        <w:rPr>
          <w:szCs w:val="24"/>
        </w:rPr>
        <w:t>7) and W(</w:t>
      </w:r>
      <w:r w:rsidR="006A0F37" w:rsidRPr="006A0F37">
        <w:rPr>
          <w:rFonts w:cs="MathematicalPi-One"/>
          <w:szCs w:val="24"/>
        </w:rPr>
        <w:t>–</w:t>
      </w:r>
      <w:r w:rsidRPr="006A0F37">
        <w:rPr>
          <w:szCs w:val="24"/>
        </w:rPr>
        <w:t>6,</w:t>
      </w:r>
      <w:r w:rsidR="006A0F37" w:rsidRPr="006A0F37">
        <w:rPr>
          <w:szCs w:val="24"/>
        </w:rPr>
        <w:t xml:space="preserve"> –</w:t>
      </w:r>
      <w:r w:rsidRPr="006A0F37">
        <w:rPr>
          <w:szCs w:val="24"/>
        </w:rPr>
        <w:t>5)</w:t>
      </w:r>
    </w:p>
    <w:p w:rsidR="00410C0F" w:rsidRPr="006A0F37" w:rsidRDefault="00BD70F6" w:rsidP="006A0F37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410C0F" w:rsidRPr="006A0F37">
        <w:rPr>
          <w:szCs w:val="24"/>
        </w:rPr>
        <w:t>Explain what each slope tells you about the line.</w:t>
      </w:r>
    </w:p>
    <w:p w:rsidR="006A0F37" w:rsidRPr="006A0F37" w:rsidRDefault="006A0F37" w:rsidP="000159B1">
      <w:pPr>
        <w:ind w:left="432" w:hanging="432"/>
        <w:rPr>
          <w:rFonts w:cs="Frutiger-Bold"/>
          <w:bCs/>
          <w:szCs w:val="24"/>
        </w:rPr>
      </w:pPr>
    </w:p>
    <w:p w:rsidR="006A0F37" w:rsidRPr="006A0F37" w:rsidRDefault="003F4A35" w:rsidP="000159B1">
      <w:pPr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7</w:t>
      </w:r>
      <w:r w:rsidR="00410C0F" w:rsidRPr="006A0F37">
        <w:rPr>
          <w:rFonts w:cs="Frutiger-Bold"/>
          <w:bCs/>
          <w:szCs w:val="24"/>
        </w:rPr>
        <w:t xml:space="preserve">. </w:t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a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A treadmill is set with a rise of 6 in. and a run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of 90 in.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What is the slope of the treadmill?</w:t>
      </w:r>
    </w:p>
    <w:p w:rsidR="00410C0F" w:rsidRPr="006A0F37" w:rsidRDefault="00410C0F" w:rsidP="006A0F37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b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The treadmill is set at its maximum slope, 0.15.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The run is 90 in.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What is the rise?</w:t>
      </w:r>
    </w:p>
    <w:p w:rsidR="006A0F37" w:rsidRPr="006A0F37" w:rsidRDefault="006A0F37" w:rsidP="000159B1">
      <w:pPr>
        <w:ind w:left="432" w:hanging="432"/>
        <w:rPr>
          <w:rFonts w:cs="Frutiger-Bold"/>
          <w:bCs/>
          <w:szCs w:val="24"/>
        </w:rPr>
      </w:pPr>
      <w:r w:rsidRPr="006A0F37">
        <w:rPr>
          <w:noProof/>
          <w:szCs w:val="24"/>
        </w:rPr>
        <w:drawing>
          <wp:anchor distT="0" distB="0" distL="114300" distR="114300" simplePos="0" relativeHeight="251673088" behindDoc="0" locked="0" layoutInCell="1" allowOverlap="1" wp14:anchorId="400BFEFE" wp14:editId="2742282C">
            <wp:simplePos x="0" y="0"/>
            <wp:positionH relativeFrom="column">
              <wp:posOffset>3196743</wp:posOffset>
            </wp:positionH>
            <wp:positionV relativeFrom="paragraph">
              <wp:posOffset>119837</wp:posOffset>
            </wp:positionV>
            <wp:extent cx="2619375" cy="2324100"/>
            <wp:effectExtent l="0" t="0" r="9525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0C0F" w:rsidRPr="006A0F37" w:rsidRDefault="003F4A35" w:rsidP="000159B1">
      <w:pPr>
        <w:ind w:left="432" w:hanging="432"/>
        <w:rPr>
          <w:szCs w:val="24"/>
        </w:rPr>
      </w:pPr>
      <w:r>
        <w:rPr>
          <w:rFonts w:cs="Frutiger-Bold"/>
          <w:bCs/>
          <w:szCs w:val="24"/>
        </w:rPr>
        <w:t>8</w:t>
      </w:r>
      <w:r w:rsidR="00410C0F" w:rsidRPr="006A0F37">
        <w:rPr>
          <w:rFonts w:cs="Frutiger-Bold"/>
          <w:bCs/>
          <w:szCs w:val="24"/>
        </w:rPr>
        <w:t>.</w:t>
      </w:r>
      <w:r w:rsidR="006A0F37" w:rsidRPr="006A0F37">
        <w:rPr>
          <w:rFonts w:cs="Frutiger-Bold"/>
          <w:bCs/>
          <w:szCs w:val="24"/>
        </w:rPr>
        <w:tab/>
      </w:r>
      <w:r w:rsidR="00410C0F" w:rsidRPr="006A0F37">
        <w:rPr>
          <w:szCs w:val="24"/>
        </w:rPr>
        <w:t>A trench is to be dug to lay a drainage pipe.</w:t>
      </w:r>
      <w:r w:rsidR="006A0F37" w:rsidRPr="006A0F37">
        <w:rPr>
          <w:szCs w:val="24"/>
        </w:rPr>
        <w:t xml:space="preserve"> </w:t>
      </w:r>
      <w:r w:rsidR="00410C0F" w:rsidRPr="006A0F37">
        <w:rPr>
          <w:szCs w:val="24"/>
        </w:rPr>
        <w:t>To ensure that the water in the pipe flows away,</w:t>
      </w:r>
      <w:r w:rsidR="006A0F37" w:rsidRPr="006A0F37">
        <w:rPr>
          <w:szCs w:val="24"/>
        </w:rPr>
        <w:t xml:space="preserve"> </w:t>
      </w:r>
      <w:r w:rsidR="00410C0F" w:rsidRPr="006A0F37">
        <w:rPr>
          <w:szCs w:val="24"/>
        </w:rPr>
        <w:t>the trench must be dug so that it drops 1 in. for</w:t>
      </w:r>
      <w:r w:rsidR="006A0F37" w:rsidRPr="006A0F37">
        <w:rPr>
          <w:szCs w:val="24"/>
        </w:rPr>
        <w:t xml:space="preserve"> </w:t>
      </w:r>
      <w:r w:rsidR="00410C0F" w:rsidRPr="006A0F37">
        <w:rPr>
          <w:szCs w:val="24"/>
        </w:rPr>
        <w:t>every 4 ft. measured horizontally.</w:t>
      </w:r>
    </w:p>
    <w:p w:rsidR="00410C0F" w:rsidRPr="006A0F37" w:rsidRDefault="00410C0F" w:rsidP="007330E1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a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What is the slope of the trench?</w:t>
      </w:r>
    </w:p>
    <w:p w:rsidR="00410C0F" w:rsidRPr="006A0F37" w:rsidRDefault="00410C0F" w:rsidP="007330E1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b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Suppose the trench drops 6 in. from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beginning to end. How long is the trench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measured horizontally?</w:t>
      </w:r>
    </w:p>
    <w:p w:rsidR="00410C0F" w:rsidRPr="006A0F37" w:rsidRDefault="00410C0F" w:rsidP="007330E1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c)</w:t>
      </w:r>
      <w:r w:rsidR="006A0F37" w:rsidRPr="006A0F37">
        <w:rPr>
          <w:rFonts w:cs="Minion-Bold"/>
          <w:bCs/>
          <w:szCs w:val="24"/>
        </w:rPr>
        <w:tab/>
      </w:r>
      <w:r w:rsidRPr="006A0F37">
        <w:rPr>
          <w:szCs w:val="24"/>
        </w:rPr>
        <w:t>Suppose the trench is 18 ft. long measured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horizontally. By how much does it drop over</w:t>
      </w:r>
      <w:r w:rsidR="006A0F37" w:rsidRPr="006A0F37">
        <w:rPr>
          <w:szCs w:val="24"/>
        </w:rPr>
        <w:t xml:space="preserve"> </w:t>
      </w:r>
      <w:r w:rsidRPr="006A0F37">
        <w:rPr>
          <w:szCs w:val="24"/>
        </w:rPr>
        <w:t>that distance?</w:t>
      </w:r>
    </w:p>
    <w:p w:rsidR="00410C0F" w:rsidRPr="006A0F37" w:rsidRDefault="00410C0F" w:rsidP="000159B1">
      <w:pPr>
        <w:ind w:left="432" w:hanging="432"/>
        <w:rPr>
          <w:szCs w:val="24"/>
        </w:rPr>
      </w:pPr>
    </w:p>
    <w:p w:rsidR="007330E1" w:rsidRDefault="003F4A35" w:rsidP="000159B1">
      <w:pPr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9</w:t>
      </w:r>
      <w:r w:rsidR="00410C0F" w:rsidRPr="006A0F37">
        <w:rPr>
          <w:rFonts w:cs="Frutiger-Bold"/>
          <w:bCs/>
          <w:szCs w:val="24"/>
        </w:rPr>
        <w:t>.</w:t>
      </w:r>
    </w:p>
    <w:p w:rsidR="00410C0F" w:rsidRPr="006A0F37" w:rsidRDefault="00410C0F" w:rsidP="007330E1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a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Draw the line through each pair of points.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Determine the slope of the line.</w:t>
      </w:r>
    </w:p>
    <w:p w:rsidR="00410C0F" w:rsidRPr="006A0F37" w:rsidRDefault="00410C0F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B(0, 3) and C(5, 0)</w:t>
      </w:r>
    </w:p>
    <w:p w:rsidR="00410C0F" w:rsidRPr="006A0F37" w:rsidRDefault="00410C0F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D(0, –3) and C(5, 0)</w:t>
      </w:r>
    </w:p>
    <w:p w:rsidR="00410C0F" w:rsidRPr="006A0F37" w:rsidRDefault="00410C0F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i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D(0, –3) and E(–5, 0)</w:t>
      </w:r>
    </w:p>
    <w:p w:rsidR="00410C0F" w:rsidRPr="006A0F37" w:rsidRDefault="007330E1" w:rsidP="007330E1">
      <w:pPr>
        <w:ind w:left="1296" w:hanging="432"/>
        <w:rPr>
          <w:szCs w:val="24"/>
        </w:rPr>
      </w:pPr>
      <w:r>
        <w:rPr>
          <w:rFonts w:cs="Minion-Bold"/>
          <w:bCs/>
          <w:szCs w:val="24"/>
        </w:rPr>
        <w:t>iv</w:t>
      </w:r>
      <w:r>
        <w:rPr>
          <w:rFonts w:cs="Minion-Bold"/>
          <w:bCs/>
          <w:szCs w:val="24"/>
        </w:rPr>
        <w:tab/>
      </w:r>
      <w:r w:rsidR="00410C0F" w:rsidRPr="006A0F37">
        <w:rPr>
          <w:szCs w:val="24"/>
        </w:rPr>
        <w:t>B(0, 3) and E(–5, 0)</w:t>
      </w:r>
    </w:p>
    <w:p w:rsidR="00410C0F" w:rsidRPr="006A0F37" w:rsidRDefault="007330E1" w:rsidP="007330E1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410C0F" w:rsidRPr="006A0F37">
        <w:rPr>
          <w:szCs w:val="24"/>
        </w:rPr>
        <w:t>How are the slopes of the lines in part a</w:t>
      </w:r>
      <w:r w:rsidR="0077233E">
        <w:rPr>
          <w:szCs w:val="24"/>
        </w:rPr>
        <w:t>)</w:t>
      </w:r>
      <w:r>
        <w:rPr>
          <w:szCs w:val="24"/>
        </w:rPr>
        <w:t xml:space="preserve"> </w:t>
      </w:r>
      <w:r w:rsidR="00410C0F" w:rsidRPr="006A0F37">
        <w:rPr>
          <w:szCs w:val="24"/>
        </w:rPr>
        <w:t>related?</w:t>
      </w:r>
    </w:p>
    <w:p w:rsidR="007330E1" w:rsidRDefault="007330E1" w:rsidP="007330E1">
      <w:pPr>
        <w:ind w:left="432" w:hanging="432"/>
        <w:rPr>
          <w:szCs w:val="24"/>
        </w:rPr>
      </w:pPr>
    </w:p>
    <w:p w:rsidR="00A85280" w:rsidRPr="006A0F37" w:rsidRDefault="003F4A35" w:rsidP="007330E1">
      <w:pPr>
        <w:ind w:left="432" w:hanging="432"/>
        <w:rPr>
          <w:rFonts w:cs="MathematicalPi-One"/>
          <w:szCs w:val="24"/>
        </w:rPr>
      </w:pPr>
      <w:r>
        <w:rPr>
          <w:szCs w:val="24"/>
        </w:rPr>
        <w:lastRenderedPageBreak/>
        <w:t>10</w:t>
      </w:r>
      <w:r w:rsidR="00A85280" w:rsidRPr="006A0F37">
        <w:rPr>
          <w:szCs w:val="24"/>
        </w:rPr>
        <w:t>.</w:t>
      </w:r>
      <w:r w:rsidR="007330E1">
        <w:rPr>
          <w:rFonts w:cs="Frutiger-Bold"/>
          <w:bCs/>
          <w:szCs w:val="24"/>
        </w:rPr>
        <w:tab/>
      </w:r>
      <w:r w:rsidR="00A85280" w:rsidRPr="006A0F37">
        <w:rPr>
          <w:szCs w:val="24"/>
        </w:rPr>
        <w:t>Four students determined the slope of the line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through B(6,</w:t>
      </w:r>
      <w:r w:rsidR="0077233E">
        <w:rPr>
          <w:szCs w:val="24"/>
        </w:rPr>
        <w:t xml:space="preserve"> –</w:t>
      </w:r>
      <w:r w:rsidR="00A85280" w:rsidRPr="006A0F37">
        <w:rPr>
          <w:szCs w:val="24"/>
        </w:rPr>
        <w:t>2) and C(</w:t>
      </w:r>
      <w:r w:rsidR="0077233E">
        <w:rPr>
          <w:szCs w:val="24"/>
        </w:rPr>
        <w:t>–</w:t>
      </w:r>
      <w:r w:rsidR="00A85280" w:rsidRPr="006A0F37">
        <w:rPr>
          <w:szCs w:val="24"/>
        </w:rPr>
        <w:t>3,</w:t>
      </w:r>
      <w:r w:rsidR="0077233E">
        <w:rPr>
          <w:szCs w:val="24"/>
        </w:rPr>
        <w:t xml:space="preserve"> </w:t>
      </w:r>
      <w:r w:rsidR="0077233E">
        <w:rPr>
          <w:rFonts w:cs="MathematicalPi-One"/>
          <w:szCs w:val="24"/>
        </w:rPr>
        <w:t>–</w:t>
      </w:r>
      <w:r w:rsidR="00A85280" w:rsidRPr="006A0F37">
        <w:rPr>
          <w:szCs w:val="24"/>
        </w:rPr>
        <w:t>5). Their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answers were: 3,</w:t>
      </w:r>
      <w:r w:rsidR="007330E1">
        <w:rPr>
          <w:szCs w:val="24"/>
        </w:rPr>
        <w:t xml:space="preserve"> –</w:t>
      </w:r>
      <w:r w:rsidR="00A85280" w:rsidRPr="006A0F37">
        <w:rPr>
          <w:szCs w:val="24"/>
        </w:rPr>
        <w:t xml:space="preserve">3, </w:t>
      </w:r>
      <w:r w:rsidR="007330E1" w:rsidRPr="006A0F37">
        <w:rPr>
          <w:rFonts w:cs="Minion-Bold"/>
          <w:bCs/>
          <w:position w:val="-24"/>
        </w:rPr>
        <w:object w:dxaOrig="220" w:dyaOrig="620">
          <v:shape id="_x0000_i1038" type="#_x0000_t75" style="width:11.55pt;height:30.45pt" o:ole="">
            <v:imagedata r:id="rId46" o:title=""/>
          </v:shape>
          <o:OLEObject Type="Embed" ProgID="Equation.DSMT4" ShapeID="_x0000_i1038" DrawAspect="Content" ObjectID="_1524308038" r:id="rId47"/>
        </w:object>
      </w:r>
      <w:r w:rsidR="00A85280" w:rsidRPr="006A0F37">
        <w:rPr>
          <w:szCs w:val="24"/>
        </w:rPr>
        <w:t xml:space="preserve">, and </w:t>
      </w:r>
      <w:r w:rsidR="007330E1" w:rsidRPr="006A0F37">
        <w:rPr>
          <w:rFonts w:cs="Minion-Bold"/>
          <w:bCs/>
          <w:position w:val="-24"/>
        </w:rPr>
        <w:object w:dxaOrig="380" w:dyaOrig="620">
          <v:shape id="_x0000_i1039" type="#_x0000_t75" style="width:18.9pt;height:30.45pt" o:ole="">
            <v:imagedata r:id="rId48" o:title=""/>
          </v:shape>
          <o:OLEObject Type="Embed" ProgID="Equation.DSMT4" ShapeID="_x0000_i1039" DrawAspect="Content" ObjectID="_1524308039" r:id="rId49"/>
        </w:object>
      </w:r>
      <w:r w:rsidR="007330E1">
        <w:rPr>
          <w:rFonts w:cs="MathematicalPi-One"/>
          <w:szCs w:val="24"/>
        </w:rPr>
        <w:t>.</w:t>
      </w:r>
    </w:p>
    <w:p w:rsidR="00A85280" w:rsidRPr="006A0F37" w:rsidRDefault="007330E1" w:rsidP="007330E1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>Which number is correct for the slope of</w:t>
      </w:r>
      <w:r>
        <w:rPr>
          <w:szCs w:val="24"/>
        </w:rPr>
        <w:t xml:space="preserve"> </w:t>
      </w:r>
      <w:r w:rsidR="00A85280" w:rsidRPr="006A0F37">
        <w:rPr>
          <w:szCs w:val="24"/>
        </w:rPr>
        <w:t>line BC? Give reasons for your choice.</w:t>
      </w:r>
    </w:p>
    <w:p w:rsidR="00410C0F" w:rsidRPr="006A0F37" w:rsidRDefault="00A85280" w:rsidP="007330E1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b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For each incorrect answer, explain what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the student might have done wrong to get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that answer.</w:t>
      </w:r>
    </w:p>
    <w:p w:rsidR="007330E1" w:rsidRDefault="007330E1" w:rsidP="007330E1">
      <w:pPr>
        <w:ind w:left="432" w:hanging="432"/>
        <w:rPr>
          <w:szCs w:val="24"/>
        </w:rPr>
      </w:pPr>
    </w:p>
    <w:p w:rsidR="00A85280" w:rsidRPr="006A0F37" w:rsidRDefault="003F4A35" w:rsidP="000159B1">
      <w:pPr>
        <w:ind w:left="432" w:hanging="432"/>
        <w:rPr>
          <w:szCs w:val="24"/>
        </w:rPr>
      </w:pPr>
      <w:r>
        <w:rPr>
          <w:szCs w:val="24"/>
        </w:rPr>
        <w:t>11</w:t>
      </w:r>
      <w:r w:rsidR="00A85280" w:rsidRPr="006A0F37">
        <w:rPr>
          <w:szCs w:val="24"/>
        </w:rPr>
        <w:t>.</w:t>
      </w:r>
      <w:r w:rsidR="0077233E">
        <w:rPr>
          <w:rFonts w:cs="Frutiger-Bold"/>
          <w:bCs/>
          <w:szCs w:val="24"/>
        </w:rPr>
        <w:tab/>
      </w:r>
      <w:r w:rsidR="00A85280" w:rsidRPr="006A0F37">
        <w:rPr>
          <w:szCs w:val="24"/>
        </w:rPr>
        <w:t>Draw the line through G(</w:t>
      </w:r>
      <w:r w:rsidR="007330E1">
        <w:rPr>
          <w:rFonts w:cs="MathematicalPi-One"/>
          <w:szCs w:val="24"/>
        </w:rPr>
        <w:t>–</w:t>
      </w:r>
      <w:r w:rsidR="00A85280" w:rsidRPr="006A0F37">
        <w:rPr>
          <w:szCs w:val="24"/>
        </w:rPr>
        <w:t>5, 1) with each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given slope.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Write the coordinates of 3 other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points on the line. How did you determine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these points?</w:t>
      </w:r>
    </w:p>
    <w:p w:rsidR="00A85280" w:rsidRPr="006A0F37" w:rsidRDefault="00A85280" w:rsidP="007330E1">
      <w:pPr>
        <w:ind w:left="864" w:hanging="432"/>
        <w:rPr>
          <w:rFonts w:cs="Minion-Bold"/>
          <w:bCs/>
          <w:szCs w:val="24"/>
        </w:rPr>
      </w:pPr>
      <w:r w:rsidRPr="006A0F37">
        <w:rPr>
          <w:rFonts w:cs="Minion-Bold"/>
          <w:bCs/>
          <w:szCs w:val="24"/>
        </w:rPr>
        <w:t xml:space="preserve">a) </w:t>
      </w:r>
      <w:r w:rsidRPr="006A0F37">
        <w:rPr>
          <w:szCs w:val="24"/>
        </w:rPr>
        <w:t xml:space="preserve">4 </w:t>
      </w:r>
      <w:r w:rsidR="0077233E">
        <w:rPr>
          <w:szCs w:val="24"/>
        </w:rPr>
        <w:tab/>
        <w:t xml:space="preserve">     </w:t>
      </w:r>
      <w:r w:rsidRPr="006A0F37">
        <w:rPr>
          <w:rFonts w:cs="Minion-Bold"/>
          <w:bCs/>
          <w:szCs w:val="24"/>
        </w:rPr>
        <w:t xml:space="preserve">b) </w:t>
      </w:r>
      <w:r w:rsidR="007330E1">
        <w:rPr>
          <w:rFonts w:cs="MathematicalPi-One"/>
          <w:szCs w:val="24"/>
        </w:rPr>
        <w:t>–</w:t>
      </w:r>
      <w:r w:rsidRPr="006A0F37">
        <w:rPr>
          <w:szCs w:val="24"/>
        </w:rPr>
        <w:t>1</w:t>
      </w:r>
      <w:r w:rsidR="0077233E">
        <w:rPr>
          <w:szCs w:val="24"/>
        </w:rPr>
        <w:t xml:space="preserve">      </w:t>
      </w:r>
      <w:r w:rsidRPr="006A0F37">
        <w:rPr>
          <w:rFonts w:cs="Minion-Bold"/>
          <w:bCs/>
          <w:szCs w:val="24"/>
        </w:rPr>
        <w:t xml:space="preserve">c) </w:t>
      </w:r>
      <w:r w:rsidR="007330E1" w:rsidRPr="006A0F37">
        <w:rPr>
          <w:rFonts w:cs="Minion-Bold"/>
          <w:bCs/>
          <w:position w:val="-24"/>
        </w:rPr>
        <w:object w:dxaOrig="380" w:dyaOrig="620">
          <v:shape id="_x0000_i1040" type="#_x0000_t75" style="width:18.9pt;height:30.45pt" o:ole="">
            <v:imagedata r:id="rId50" o:title=""/>
          </v:shape>
          <o:OLEObject Type="Embed" ProgID="Equation.DSMT4" ShapeID="_x0000_i1040" DrawAspect="Content" ObjectID="_1524308040" r:id="rId51"/>
        </w:object>
      </w:r>
      <w:r w:rsidRPr="006A0F37">
        <w:rPr>
          <w:rFonts w:cs="MathematicalPi-One"/>
          <w:szCs w:val="24"/>
        </w:rPr>
        <w:t xml:space="preserve"> </w:t>
      </w:r>
      <w:r w:rsidR="007330E1">
        <w:rPr>
          <w:rFonts w:cs="MathematicalPi-One"/>
          <w:szCs w:val="24"/>
        </w:rPr>
        <w:tab/>
      </w:r>
      <w:r w:rsidR="0077233E">
        <w:rPr>
          <w:rFonts w:cs="MathematicalPi-One"/>
          <w:szCs w:val="24"/>
        </w:rPr>
        <w:t xml:space="preserve">  </w:t>
      </w:r>
      <w:r w:rsidRPr="006A0F37">
        <w:rPr>
          <w:rFonts w:cs="Minion-Bold"/>
          <w:bCs/>
          <w:szCs w:val="24"/>
        </w:rPr>
        <w:t>d)</w:t>
      </w:r>
      <w:r w:rsidR="007330E1">
        <w:rPr>
          <w:rFonts w:cs="Minion-Bold"/>
          <w:bCs/>
          <w:szCs w:val="24"/>
        </w:rPr>
        <w:t xml:space="preserve"> </w:t>
      </w:r>
      <w:r w:rsidR="007330E1" w:rsidRPr="006A0F37">
        <w:rPr>
          <w:rFonts w:cs="Minion-Bold"/>
          <w:bCs/>
          <w:position w:val="-24"/>
        </w:rPr>
        <w:object w:dxaOrig="240" w:dyaOrig="620">
          <v:shape id="_x0000_i1041" type="#_x0000_t75" style="width:12pt;height:30.45pt" o:ole="">
            <v:imagedata r:id="rId52" o:title=""/>
          </v:shape>
          <o:OLEObject Type="Embed" ProgID="Equation.DSMT4" ShapeID="_x0000_i1041" DrawAspect="Content" ObjectID="_1524308041" r:id="rId53"/>
        </w:object>
      </w:r>
    </w:p>
    <w:p w:rsidR="007330E1" w:rsidRDefault="007330E1" w:rsidP="000159B1">
      <w:pPr>
        <w:ind w:left="432" w:hanging="432"/>
        <w:rPr>
          <w:szCs w:val="24"/>
        </w:rPr>
      </w:pPr>
    </w:p>
    <w:p w:rsidR="007330E1" w:rsidRDefault="003F4A35" w:rsidP="000159B1">
      <w:pPr>
        <w:ind w:left="432" w:hanging="432"/>
        <w:rPr>
          <w:szCs w:val="24"/>
        </w:rPr>
      </w:pPr>
      <w:r>
        <w:rPr>
          <w:szCs w:val="24"/>
        </w:rPr>
        <w:t>12</w:t>
      </w:r>
      <w:r w:rsidR="00A85280" w:rsidRPr="006A0F37">
        <w:rPr>
          <w:szCs w:val="24"/>
        </w:rPr>
        <w:t>.</w:t>
      </w:r>
    </w:p>
    <w:p w:rsidR="00A85280" w:rsidRPr="006A0F37" w:rsidRDefault="007330E1" w:rsidP="007330E1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>For each line described below, is its slope</w:t>
      </w:r>
      <w:r>
        <w:rPr>
          <w:szCs w:val="24"/>
        </w:rPr>
        <w:t xml:space="preserve"> </w:t>
      </w:r>
      <w:r w:rsidR="00A85280" w:rsidRPr="006A0F37">
        <w:rPr>
          <w:szCs w:val="24"/>
        </w:rPr>
        <w:t>positive, negative, zero, or undefined?</w:t>
      </w:r>
      <w:r>
        <w:rPr>
          <w:szCs w:val="24"/>
        </w:rPr>
        <w:t xml:space="preserve"> </w:t>
      </w:r>
      <w:r w:rsidR="00A85280" w:rsidRPr="006A0F37">
        <w:rPr>
          <w:szCs w:val="24"/>
        </w:rPr>
        <w:t>Justify your answer.</w:t>
      </w:r>
    </w:p>
    <w:p w:rsidR="00A85280" w:rsidRPr="006A0F37" w:rsidRDefault="007330E1" w:rsidP="007330E1">
      <w:pPr>
        <w:ind w:left="1296" w:hanging="432"/>
        <w:rPr>
          <w:szCs w:val="24"/>
        </w:rPr>
      </w:pPr>
      <w:r>
        <w:rPr>
          <w:rFonts w:cs="Minion-Bold"/>
          <w:bCs/>
          <w:szCs w:val="24"/>
        </w:rPr>
        <w:t>i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 xml:space="preserve">The line has a positive </w:t>
      </w:r>
      <w:r w:rsidR="00A85280" w:rsidRPr="006A0F37">
        <w:rPr>
          <w:rFonts w:cs="Minion-Italic"/>
          <w:i/>
          <w:iCs/>
          <w:szCs w:val="24"/>
        </w:rPr>
        <w:t>x</w:t>
      </w:r>
      <w:r w:rsidR="00A85280" w:rsidRPr="006A0F37">
        <w:rPr>
          <w:szCs w:val="24"/>
        </w:rPr>
        <w:t>-intercept and</w:t>
      </w:r>
      <w:r>
        <w:rPr>
          <w:szCs w:val="24"/>
        </w:rPr>
        <w:t xml:space="preserve"> </w:t>
      </w:r>
      <w:r w:rsidR="00A85280" w:rsidRPr="006A0F37">
        <w:rPr>
          <w:szCs w:val="24"/>
        </w:rPr>
        <w:t xml:space="preserve">a negative </w:t>
      </w:r>
      <w:r w:rsidR="00A85280" w:rsidRPr="006A0F37">
        <w:rPr>
          <w:rFonts w:cs="Minion-Italic"/>
          <w:i/>
          <w:iCs/>
          <w:szCs w:val="24"/>
        </w:rPr>
        <w:t>y</w:t>
      </w:r>
      <w:r w:rsidR="00A85280" w:rsidRPr="006A0F37">
        <w:rPr>
          <w:szCs w:val="24"/>
        </w:rPr>
        <w:t>-intercept.</w:t>
      </w:r>
    </w:p>
    <w:p w:rsidR="00A85280" w:rsidRPr="006A0F37" w:rsidRDefault="00A85280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 xml:space="preserve">The line has a negative </w:t>
      </w:r>
      <w:r w:rsidRPr="006A0F37">
        <w:rPr>
          <w:rFonts w:cs="Minion-Italic"/>
          <w:i/>
          <w:iCs/>
          <w:szCs w:val="24"/>
        </w:rPr>
        <w:t>x</w:t>
      </w:r>
      <w:r w:rsidRPr="006A0F37">
        <w:rPr>
          <w:szCs w:val="24"/>
        </w:rPr>
        <w:t>-intercept and</w:t>
      </w:r>
      <w:r w:rsidR="007330E1">
        <w:rPr>
          <w:szCs w:val="24"/>
        </w:rPr>
        <w:t xml:space="preserve"> </w:t>
      </w:r>
      <w:r w:rsidRPr="006A0F37">
        <w:rPr>
          <w:szCs w:val="24"/>
        </w:rPr>
        <w:t xml:space="preserve">a positive </w:t>
      </w:r>
      <w:r w:rsidRPr="006A0F37">
        <w:rPr>
          <w:rFonts w:cs="Minion-Italic"/>
          <w:i/>
          <w:iCs/>
          <w:szCs w:val="24"/>
        </w:rPr>
        <w:t>y</w:t>
      </w:r>
      <w:r w:rsidRPr="006A0F37">
        <w:rPr>
          <w:szCs w:val="24"/>
        </w:rPr>
        <w:t>-intercept.</w:t>
      </w:r>
    </w:p>
    <w:p w:rsidR="00A85280" w:rsidRPr="006A0F37" w:rsidRDefault="00A85280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ii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Both intercepts are positive.</w:t>
      </w:r>
    </w:p>
    <w:p w:rsidR="00A85280" w:rsidRPr="006A0F37" w:rsidRDefault="00A85280" w:rsidP="007330E1">
      <w:pPr>
        <w:ind w:left="1296" w:hanging="432"/>
        <w:rPr>
          <w:szCs w:val="24"/>
        </w:rPr>
      </w:pPr>
      <w:r w:rsidRPr="006A0F37">
        <w:rPr>
          <w:rFonts w:cs="Minion-Bold"/>
          <w:bCs/>
          <w:szCs w:val="24"/>
        </w:rPr>
        <w:t>iv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 xml:space="preserve">The line has an </w:t>
      </w:r>
      <w:r w:rsidRPr="006A0F37">
        <w:rPr>
          <w:rFonts w:cs="Minion-Italic"/>
          <w:i/>
          <w:iCs/>
          <w:szCs w:val="24"/>
        </w:rPr>
        <w:t>x</w:t>
      </w:r>
      <w:r w:rsidRPr="006A0F37">
        <w:rPr>
          <w:szCs w:val="24"/>
        </w:rPr>
        <w:t>-intercept but does not</w:t>
      </w:r>
      <w:r w:rsidR="007330E1">
        <w:rPr>
          <w:szCs w:val="24"/>
        </w:rPr>
        <w:t xml:space="preserve"> </w:t>
      </w:r>
      <w:r w:rsidRPr="006A0F37">
        <w:rPr>
          <w:szCs w:val="24"/>
        </w:rPr>
        <w:t xml:space="preserve">have a </w:t>
      </w:r>
      <w:r w:rsidRPr="006A0F37">
        <w:rPr>
          <w:rFonts w:cs="Minion-Italic"/>
          <w:i/>
          <w:iCs/>
          <w:szCs w:val="24"/>
        </w:rPr>
        <w:t>y</w:t>
      </w:r>
      <w:r w:rsidRPr="006A0F37">
        <w:rPr>
          <w:szCs w:val="24"/>
        </w:rPr>
        <w:t>-intercept.</w:t>
      </w:r>
    </w:p>
    <w:p w:rsidR="00A85280" w:rsidRPr="006A0F37" w:rsidRDefault="007330E1" w:rsidP="007330E1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>Sketch each line in part a.</w:t>
      </w:r>
    </w:p>
    <w:p w:rsidR="007330E1" w:rsidRDefault="007330E1" w:rsidP="000159B1">
      <w:pPr>
        <w:ind w:left="432" w:hanging="432"/>
        <w:rPr>
          <w:szCs w:val="24"/>
        </w:rPr>
      </w:pPr>
    </w:p>
    <w:p w:rsidR="00A85280" w:rsidRPr="006A0F37" w:rsidRDefault="003F4A35" w:rsidP="000159B1">
      <w:pPr>
        <w:ind w:left="432" w:hanging="432"/>
        <w:rPr>
          <w:szCs w:val="24"/>
        </w:rPr>
      </w:pPr>
      <w:r>
        <w:rPr>
          <w:szCs w:val="24"/>
        </w:rPr>
        <w:t>13</w:t>
      </w:r>
      <w:r w:rsidR="00A85280" w:rsidRPr="006A0F37">
        <w:rPr>
          <w:szCs w:val="24"/>
        </w:rPr>
        <w:t>.</w:t>
      </w:r>
      <w:r w:rsidR="007330E1">
        <w:rPr>
          <w:rFonts w:cs="Frutiger-Bold"/>
          <w:bCs/>
          <w:szCs w:val="24"/>
        </w:rPr>
        <w:tab/>
      </w:r>
      <w:r w:rsidR="00A85280" w:rsidRPr="006A0F37">
        <w:rPr>
          <w:szCs w:val="24"/>
        </w:rPr>
        <w:t>Tess conducted an experiment where she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determined the masses of different volumes of</w:t>
      </w:r>
      <w:r w:rsidR="007330E1">
        <w:rPr>
          <w:szCs w:val="24"/>
        </w:rPr>
        <w:t xml:space="preserve"> </w:t>
      </w:r>
      <w:r w:rsidR="00A85280" w:rsidRPr="006A0F37">
        <w:rPr>
          <w:szCs w:val="24"/>
        </w:rPr>
        <w:t>aluminum cubes. Here are her data:</w:t>
      </w:r>
    </w:p>
    <w:p w:rsidR="00A85280" w:rsidRPr="006A0F37" w:rsidRDefault="00A85280" w:rsidP="007330E1">
      <w:pPr>
        <w:ind w:left="1152" w:hanging="432"/>
        <w:rPr>
          <w:szCs w:val="24"/>
        </w:rPr>
      </w:pPr>
      <w:r w:rsidRPr="006A0F37">
        <w:rPr>
          <w:noProof/>
          <w:szCs w:val="24"/>
        </w:rPr>
        <w:drawing>
          <wp:inline distT="0" distB="0" distL="0" distR="0">
            <wp:extent cx="2733675" cy="1276350"/>
            <wp:effectExtent l="0" t="0" r="9525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280" w:rsidRPr="006A0F37" w:rsidRDefault="007330E1" w:rsidP="0050203D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>Graph these data on a grid.</w:t>
      </w:r>
    </w:p>
    <w:p w:rsidR="00A85280" w:rsidRPr="006A0F37" w:rsidRDefault="00A85280" w:rsidP="0050203D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b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Calculate the slope of the line through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the points.</w:t>
      </w:r>
    </w:p>
    <w:p w:rsidR="00A85280" w:rsidRPr="006A0F37" w:rsidRDefault="00A85280" w:rsidP="0050203D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c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What does the slope represent?</w:t>
      </w:r>
    </w:p>
    <w:p w:rsidR="00A85280" w:rsidRPr="006A0F37" w:rsidRDefault="00A85280" w:rsidP="0050203D">
      <w:pPr>
        <w:ind w:left="864" w:hanging="432"/>
        <w:rPr>
          <w:szCs w:val="24"/>
        </w:rPr>
      </w:pPr>
      <w:r w:rsidRPr="006A0F37">
        <w:rPr>
          <w:rFonts w:cs="Minion-Bold"/>
          <w:bCs/>
          <w:szCs w:val="24"/>
        </w:rPr>
        <w:t>d)</w:t>
      </w:r>
      <w:r w:rsidR="007330E1">
        <w:rPr>
          <w:rFonts w:cs="Minion-Bold"/>
          <w:bCs/>
          <w:szCs w:val="24"/>
        </w:rPr>
        <w:tab/>
      </w:r>
      <w:r w:rsidRPr="006A0F37">
        <w:rPr>
          <w:szCs w:val="24"/>
        </w:rPr>
        <w:t>How could you use the slope to determine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the mass of each volume of aluminum?</w:t>
      </w:r>
      <w:r w:rsidR="007330E1">
        <w:rPr>
          <w:szCs w:val="24"/>
        </w:rPr>
        <w:t xml:space="preserve"> </w:t>
      </w:r>
      <w:r w:rsidRPr="006A0F37">
        <w:rPr>
          <w:szCs w:val="24"/>
        </w:rPr>
        <w:t>Explain your strategy.</w:t>
      </w:r>
    </w:p>
    <w:p w:rsidR="00A85280" w:rsidRPr="006A0F37" w:rsidRDefault="00A85280" w:rsidP="0050203D">
      <w:pPr>
        <w:ind w:left="1584" w:hanging="432"/>
        <w:rPr>
          <w:szCs w:val="24"/>
        </w:rPr>
      </w:pPr>
      <w:r w:rsidRPr="006A0F37">
        <w:rPr>
          <w:rFonts w:cs="Minion-Bold"/>
          <w:bCs/>
          <w:szCs w:val="24"/>
        </w:rPr>
        <w:t xml:space="preserve">i) </w:t>
      </w:r>
      <w:r w:rsidRPr="006A0F37">
        <w:rPr>
          <w:szCs w:val="24"/>
        </w:rPr>
        <w:t>50 cm</w:t>
      </w:r>
      <w:r w:rsidRPr="007330E1">
        <w:rPr>
          <w:szCs w:val="24"/>
          <w:vertAlign w:val="superscript"/>
        </w:rPr>
        <w:t>3</w:t>
      </w:r>
      <w:r w:rsidRPr="006A0F37">
        <w:rPr>
          <w:szCs w:val="24"/>
        </w:rPr>
        <w:t xml:space="preserve"> </w:t>
      </w:r>
      <w:r w:rsidR="0077233E">
        <w:rPr>
          <w:szCs w:val="24"/>
        </w:rPr>
        <w:t xml:space="preserve">   </w:t>
      </w:r>
      <w:r w:rsidRPr="006A0F37">
        <w:rPr>
          <w:rFonts w:cs="Minion-Bold"/>
          <w:bCs/>
          <w:szCs w:val="24"/>
        </w:rPr>
        <w:t xml:space="preserve">ii) </w:t>
      </w:r>
      <w:r w:rsidRPr="006A0F37">
        <w:rPr>
          <w:szCs w:val="24"/>
        </w:rPr>
        <w:t>275 cm</w:t>
      </w:r>
      <w:r w:rsidRPr="007330E1">
        <w:rPr>
          <w:szCs w:val="24"/>
          <w:vertAlign w:val="superscript"/>
        </w:rPr>
        <w:t>3</w:t>
      </w:r>
    </w:p>
    <w:p w:rsidR="00A85280" w:rsidRPr="006A0F37" w:rsidRDefault="007330E1" w:rsidP="0050203D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e)</w:t>
      </w:r>
      <w:r>
        <w:rPr>
          <w:rFonts w:cs="Minion-Bold"/>
          <w:bCs/>
          <w:szCs w:val="24"/>
        </w:rPr>
        <w:tab/>
      </w:r>
      <w:r w:rsidR="00A85280" w:rsidRPr="006A0F37">
        <w:rPr>
          <w:szCs w:val="24"/>
        </w:rPr>
        <w:t>What is the approximate volume of each</w:t>
      </w:r>
      <w:r>
        <w:rPr>
          <w:szCs w:val="24"/>
        </w:rPr>
        <w:t xml:space="preserve"> </w:t>
      </w:r>
      <w:r w:rsidR="00A85280" w:rsidRPr="006A0F37">
        <w:rPr>
          <w:szCs w:val="24"/>
        </w:rPr>
        <w:t>mass of aluminum?</w:t>
      </w:r>
    </w:p>
    <w:p w:rsidR="00A85280" w:rsidRPr="006A0F37" w:rsidRDefault="00A85280" w:rsidP="0050203D">
      <w:pPr>
        <w:ind w:left="1584" w:hanging="432"/>
        <w:rPr>
          <w:szCs w:val="24"/>
        </w:rPr>
      </w:pPr>
      <w:r w:rsidRPr="006A0F37">
        <w:rPr>
          <w:rFonts w:cs="Minion-Bold"/>
          <w:bCs/>
          <w:szCs w:val="24"/>
        </w:rPr>
        <w:t xml:space="preserve">i) </w:t>
      </w:r>
      <w:r w:rsidRPr="006A0F37">
        <w:rPr>
          <w:szCs w:val="24"/>
        </w:rPr>
        <w:t xml:space="preserve">100 g </w:t>
      </w:r>
      <w:r w:rsidR="007330E1">
        <w:rPr>
          <w:szCs w:val="24"/>
        </w:rPr>
        <w:t xml:space="preserve">  </w:t>
      </w:r>
      <w:r w:rsidR="0077233E">
        <w:rPr>
          <w:szCs w:val="24"/>
        </w:rPr>
        <w:t xml:space="preserve">   </w:t>
      </w:r>
      <w:r w:rsidRPr="006A0F37">
        <w:rPr>
          <w:rFonts w:cs="Minion-Bold"/>
          <w:bCs/>
          <w:szCs w:val="24"/>
        </w:rPr>
        <w:t xml:space="preserve">ii) </w:t>
      </w:r>
      <w:r w:rsidRPr="006A0F37">
        <w:rPr>
          <w:szCs w:val="24"/>
        </w:rPr>
        <w:t>450 g</w:t>
      </w:r>
    </w:p>
    <w:p w:rsidR="009F65C6" w:rsidRPr="006A0F37" w:rsidRDefault="009F65C6" w:rsidP="000159B1">
      <w:pPr>
        <w:ind w:left="432" w:hanging="432"/>
        <w:rPr>
          <w:szCs w:val="24"/>
        </w:rPr>
      </w:pPr>
    </w:p>
    <w:p w:rsidR="0050203D" w:rsidRDefault="0050203D">
      <w:r>
        <w:br w:type="page"/>
      </w:r>
    </w:p>
    <w:p w:rsidR="00A85280" w:rsidRPr="000159B1" w:rsidRDefault="003F4A35" w:rsidP="000159B1">
      <w:pPr>
        <w:ind w:left="432" w:hanging="432"/>
      </w:pPr>
      <w:r>
        <w:lastRenderedPageBreak/>
        <w:t>14</w:t>
      </w:r>
      <w:r w:rsidR="009F65C6">
        <w:t>.</w:t>
      </w:r>
      <w:r w:rsidR="009F65C6">
        <w:tab/>
      </w:r>
      <w:r w:rsidR="00A85280" w:rsidRPr="000159B1">
        <w:t>This graph shows the cost for text messages</w:t>
      </w:r>
      <w:r w:rsidR="009F65C6">
        <w:t xml:space="preserve"> </w:t>
      </w:r>
      <w:r w:rsidR="00A85280" w:rsidRPr="000159B1">
        <w:t>as a function of the number of text messages.</w:t>
      </w:r>
    </w:p>
    <w:p w:rsidR="00A85280" w:rsidRPr="000159B1" w:rsidRDefault="009F65C6" w:rsidP="009F65C6">
      <w:pPr>
        <w:ind w:left="864" w:hanging="432"/>
      </w:pPr>
      <w:r w:rsidRPr="000159B1">
        <w:rPr>
          <w:noProof/>
        </w:rPr>
        <w:drawing>
          <wp:anchor distT="0" distB="0" distL="114300" distR="114300" simplePos="0" relativeHeight="251658752" behindDoc="0" locked="0" layoutInCell="1" allowOverlap="1" wp14:anchorId="63378DC4" wp14:editId="65468B84">
            <wp:simplePos x="0" y="0"/>
            <wp:positionH relativeFrom="column">
              <wp:posOffset>4037991</wp:posOffset>
            </wp:positionH>
            <wp:positionV relativeFrom="paragraph">
              <wp:posOffset>43891</wp:posOffset>
            </wp:positionV>
            <wp:extent cx="1748333" cy="1538533"/>
            <wp:effectExtent l="0" t="0" r="4445" b="5080"/>
            <wp:wrapSquare wrapText="bothSides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333" cy="153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5280" w:rsidRPr="000159B1">
        <w:rPr>
          <w:rFonts w:ascii="Minion-Bold" w:hAnsi="Minion-Bold" w:cs="Minion-Bold"/>
          <w:bCs/>
        </w:rPr>
        <w:t>a)</w:t>
      </w:r>
      <w:r>
        <w:rPr>
          <w:rFonts w:ascii="Minion-Bold" w:hAnsi="Minion-Bold" w:cs="Minion-Bold"/>
          <w:bCs/>
        </w:rPr>
        <w:tab/>
      </w:r>
      <w:r w:rsidR="00A85280" w:rsidRPr="000159B1">
        <w:t>Why is a line not drawn through the points</w:t>
      </w:r>
      <w:r>
        <w:t xml:space="preserve"> </w:t>
      </w:r>
      <w:r w:rsidR="00A85280" w:rsidRPr="000159B1">
        <w:t>on the graph?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b)</w:t>
      </w:r>
      <w:r w:rsidR="009F65C6">
        <w:rPr>
          <w:rFonts w:ascii="Minion-Bold" w:hAnsi="Minion-Bold" w:cs="Minion-Bold"/>
          <w:bCs/>
        </w:rPr>
        <w:tab/>
      </w:r>
      <w:r w:rsidRPr="000159B1">
        <w:t>What is the cost for one text message? How</w:t>
      </w:r>
      <w:r w:rsidR="009F65C6">
        <w:t xml:space="preserve"> </w:t>
      </w:r>
      <w:r w:rsidRPr="000159B1">
        <w:t>do you know?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c)</w:t>
      </w:r>
      <w:r w:rsidR="009F65C6">
        <w:rPr>
          <w:rFonts w:ascii="Minion-Bold" w:hAnsi="Minion-Bold" w:cs="Minion-Bold"/>
          <w:bCs/>
        </w:rPr>
        <w:tab/>
      </w:r>
      <w:r w:rsidRPr="000159B1">
        <w:t>Determine the cost to send 33 text messages.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d)</w:t>
      </w:r>
      <w:r w:rsidR="009F65C6">
        <w:rPr>
          <w:rFonts w:ascii="Minion-Bold" w:hAnsi="Minion-Bold" w:cs="Minion-Bold"/>
          <w:bCs/>
        </w:rPr>
        <w:tab/>
      </w:r>
      <w:r w:rsidRPr="000159B1">
        <w:t>How many messages can be sent for $7.20?</w:t>
      </w:r>
    </w:p>
    <w:p w:rsidR="00A85280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e)</w:t>
      </w:r>
      <w:r w:rsidR="009F65C6">
        <w:rPr>
          <w:rFonts w:ascii="Minion-Bold" w:hAnsi="Minion-Bold" w:cs="Minion-Bold"/>
          <w:bCs/>
        </w:rPr>
        <w:tab/>
      </w:r>
      <w:r w:rsidRPr="000159B1">
        <w:t>What assumptions did you make when you</w:t>
      </w:r>
      <w:r w:rsidR="009F65C6">
        <w:t xml:space="preserve"> </w:t>
      </w:r>
      <w:r w:rsidRPr="000159B1">
        <w:t>completed parts c and d?</w:t>
      </w:r>
    </w:p>
    <w:p w:rsidR="009F65C6" w:rsidRDefault="009F65C6" w:rsidP="000159B1">
      <w:pPr>
        <w:ind w:left="432" w:hanging="432"/>
      </w:pPr>
    </w:p>
    <w:p w:rsidR="007330E1" w:rsidRPr="000159B1" w:rsidRDefault="007330E1" w:rsidP="000159B1">
      <w:pPr>
        <w:ind w:left="432" w:hanging="432"/>
      </w:pPr>
    </w:p>
    <w:p w:rsidR="00A85280" w:rsidRPr="000159B1" w:rsidRDefault="009F65C6" w:rsidP="000159B1">
      <w:pPr>
        <w:ind w:left="432" w:hanging="432"/>
      </w:pPr>
      <w:r w:rsidRPr="000159B1">
        <w:rPr>
          <w:noProof/>
        </w:rPr>
        <w:drawing>
          <wp:anchor distT="0" distB="0" distL="114300" distR="114300" simplePos="0" relativeHeight="251654656" behindDoc="0" locked="0" layoutInCell="1" allowOverlap="1" wp14:anchorId="65D3C264" wp14:editId="07D55D49">
            <wp:simplePos x="0" y="0"/>
            <wp:positionH relativeFrom="column">
              <wp:posOffset>3523209</wp:posOffset>
            </wp:positionH>
            <wp:positionV relativeFrom="paragraph">
              <wp:posOffset>58826</wp:posOffset>
            </wp:positionV>
            <wp:extent cx="2390775" cy="809625"/>
            <wp:effectExtent l="0" t="0" r="9525" b="9525"/>
            <wp:wrapSquare wrapText="bothSides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4A35">
        <w:t>15</w:t>
      </w:r>
      <w:r w:rsidR="00A85280" w:rsidRPr="009F65C6">
        <w:t>.</w:t>
      </w:r>
      <w:r>
        <w:rPr>
          <w:rFonts w:ascii="Frutiger-Bold" w:hAnsi="Frutiger-Bold" w:cs="Frutiger-Bold"/>
          <w:bCs/>
        </w:rPr>
        <w:tab/>
      </w:r>
      <w:proofErr w:type="spellStart"/>
      <w:r w:rsidR="00A85280" w:rsidRPr="000159B1">
        <w:t>Charin</w:t>
      </w:r>
      <w:proofErr w:type="spellEnd"/>
      <w:r w:rsidR="00A85280" w:rsidRPr="000159B1">
        <w:t xml:space="preserve"> saves the same amount of money each</w:t>
      </w:r>
      <w:r>
        <w:t xml:space="preserve"> </w:t>
      </w:r>
      <w:r w:rsidR="00A85280" w:rsidRPr="000159B1">
        <w:t>month. This table shows how his savings</w:t>
      </w:r>
      <w:r>
        <w:t xml:space="preserve"> </w:t>
      </w:r>
      <w:r w:rsidR="00A85280" w:rsidRPr="000159B1">
        <w:t>account balance is changing.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a)</w:t>
      </w:r>
      <w:r w:rsidR="009F65C6">
        <w:rPr>
          <w:rFonts w:ascii="Minion-Bold" w:hAnsi="Minion-Bold" w:cs="Minion-Bold"/>
          <w:bCs/>
        </w:rPr>
        <w:tab/>
      </w:r>
      <w:r w:rsidRPr="000159B1">
        <w:t xml:space="preserve">How much money does </w:t>
      </w:r>
      <w:proofErr w:type="spellStart"/>
      <w:r w:rsidRPr="000159B1">
        <w:t>Charin</w:t>
      </w:r>
      <w:proofErr w:type="spellEnd"/>
      <w:r w:rsidRPr="000159B1">
        <w:t xml:space="preserve"> save each</w:t>
      </w:r>
      <w:r w:rsidR="009F65C6">
        <w:t xml:space="preserve"> </w:t>
      </w:r>
      <w:r w:rsidRPr="000159B1">
        <w:t>month? How could you use the concept of</w:t>
      </w:r>
      <w:r w:rsidR="009F65C6">
        <w:t xml:space="preserve"> </w:t>
      </w:r>
      <w:r w:rsidRPr="000159B1">
        <w:t>slope to determine this?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b)</w:t>
      </w:r>
      <w:r w:rsidR="009F65C6">
        <w:rPr>
          <w:rFonts w:ascii="Minion-Bold" w:hAnsi="Minion-Bold" w:cs="Minion-Bold"/>
          <w:bCs/>
        </w:rPr>
        <w:tab/>
      </w:r>
      <w:r w:rsidRPr="000159B1">
        <w:t xml:space="preserve">Determine how much money </w:t>
      </w:r>
      <w:proofErr w:type="spellStart"/>
      <w:r w:rsidRPr="000159B1">
        <w:t>Charin</w:t>
      </w:r>
      <w:proofErr w:type="spellEnd"/>
      <w:r w:rsidRPr="000159B1">
        <w:t xml:space="preserve"> will</w:t>
      </w:r>
      <w:r w:rsidR="009F65C6">
        <w:t xml:space="preserve"> </w:t>
      </w:r>
      <w:r w:rsidRPr="000159B1">
        <w:t>have saved after 10 months.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c)</w:t>
      </w:r>
      <w:r w:rsidR="009F65C6">
        <w:rPr>
          <w:rFonts w:ascii="Minion-Bold" w:hAnsi="Minion-Bold" w:cs="Minion-Bold"/>
          <w:bCs/>
        </w:rPr>
        <w:tab/>
      </w:r>
      <w:r w:rsidRPr="000159B1">
        <w:t xml:space="preserve">Determine how much money </w:t>
      </w:r>
      <w:proofErr w:type="spellStart"/>
      <w:r w:rsidRPr="000159B1">
        <w:t>Charin</w:t>
      </w:r>
      <w:proofErr w:type="spellEnd"/>
      <w:r w:rsidRPr="000159B1">
        <w:t xml:space="preserve"> had in</w:t>
      </w:r>
      <w:r w:rsidR="009F65C6">
        <w:t xml:space="preserve"> </w:t>
      </w:r>
      <w:r w:rsidRPr="000159B1">
        <w:t>his account when he started saving money</w:t>
      </w:r>
      <w:r w:rsidR="009F65C6">
        <w:t xml:space="preserve"> </w:t>
      </w:r>
      <w:r w:rsidRPr="000159B1">
        <w:t>each month. Explain your strategy.</w:t>
      </w:r>
    </w:p>
    <w:p w:rsidR="00A85280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d)</w:t>
      </w:r>
      <w:r w:rsidR="009F65C6">
        <w:rPr>
          <w:rFonts w:ascii="Minion-Bold" w:hAnsi="Minion-Bold" w:cs="Minion-Bold"/>
          <w:bCs/>
        </w:rPr>
        <w:tab/>
      </w:r>
      <w:r w:rsidRPr="000159B1">
        <w:t>What assumptions did you make when you</w:t>
      </w:r>
      <w:r w:rsidR="009F65C6">
        <w:t xml:space="preserve"> </w:t>
      </w:r>
      <w:r w:rsidRPr="000159B1">
        <w:t>answered parts a to c?</w:t>
      </w:r>
    </w:p>
    <w:p w:rsidR="009F65C6" w:rsidRPr="000159B1" w:rsidRDefault="009F65C6" w:rsidP="000159B1">
      <w:pPr>
        <w:ind w:left="432" w:hanging="432"/>
      </w:pPr>
    </w:p>
    <w:p w:rsidR="00A85280" w:rsidRPr="000159B1" w:rsidRDefault="009F65C6" w:rsidP="000159B1">
      <w:pPr>
        <w:ind w:left="432" w:hanging="432"/>
      </w:pPr>
      <w:r w:rsidRPr="000159B1">
        <w:rPr>
          <w:noProof/>
        </w:rPr>
        <w:drawing>
          <wp:anchor distT="0" distB="0" distL="114300" distR="114300" simplePos="0" relativeHeight="251653632" behindDoc="0" locked="0" layoutInCell="1" allowOverlap="1" wp14:anchorId="17C9C52D" wp14:editId="329E0DC4">
            <wp:simplePos x="0" y="0"/>
            <wp:positionH relativeFrom="column">
              <wp:posOffset>4703673</wp:posOffset>
            </wp:positionH>
            <wp:positionV relativeFrom="paragraph">
              <wp:posOffset>26207</wp:posOffset>
            </wp:positionV>
            <wp:extent cx="1210799" cy="1119226"/>
            <wp:effectExtent l="0" t="0" r="8890" b="508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799" cy="1119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4A35">
        <w:t>16</w:t>
      </w:r>
      <w:r w:rsidR="00A85280" w:rsidRPr="009F65C6">
        <w:t>.</w:t>
      </w:r>
      <w:r>
        <w:tab/>
      </w:r>
      <w:r w:rsidR="00A85280" w:rsidRPr="009F65C6">
        <w:rPr>
          <w:i/>
        </w:rPr>
        <w:t>Pitch</w:t>
      </w:r>
      <w:r w:rsidR="00A85280" w:rsidRPr="000159B1">
        <w:rPr>
          <w:rFonts w:ascii="Minion-Italic" w:hAnsi="Minion-Italic" w:cs="Minion-Italic"/>
          <w:i/>
          <w:iCs/>
        </w:rPr>
        <w:t xml:space="preserve"> </w:t>
      </w:r>
      <w:r w:rsidR="00A85280" w:rsidRPr="000159B1">
        <w:t>is often used to measure the steepness of a</w:t>
      </w:r>
      <w:r>
        <w:t xml:space="preserve"> </w:t>
      </w:r>
      <w:r w:rsidR="00A85280" w:rsidRPr="000159B1">
        <w:t>roof.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a)</w:t>
      </w:r>
      <w:r w:rsidR="009F65C6">
        <w:rPr>
          <w:rFonts w:ascii="Minion-Bold" w:hAnsi="Minion-Bold" w:cs="Minion-Bold"/>
          <w:bCs/>
        </w:rPr>
        <w:tab/>
      </w:r>
      <w:r w:rsidRPr="000159B1">
        <w:t xml:space="preserve">For </w:t>
      </w:r>
      <w:r w:rsidRPr="009F65C6">
        <w:t xml:space="preserve">a </w:t>
      </w:r>
      <w:r w:rsidRPr="009F65C6">
        <w:rPr>
          <w:rFonts w:cs="Minion-Italic"/>
          <w:i/>
          <w:iCs/>
        </w:rPr>
        <w:t>full pitch</w:t>
      </w:r>
      <w:r w:rsidRPr="000159B1">
        <w:rPr>
          <w:rFonts w:ascii="Minion-Italic" w:hAnsi="Minion-Italic" w:cs="Minion-Italic"/>
          <w:i/>
          <w:iCs/>
        </w:rPr>
        <w:t xml:space="preserve"> </w:t>
      </w:r>
      <w:r w:rsidRPr="000159B1">
        <w:t>roof, the height and span are</w:t>
      </w:r>
      <w:r w:rsidR="009F65C6">
        <w:t xml:space="preserve"> </w:t>
      </w:r>
      <w:r w:rsidRPr="000159B1">
        <w:t>equal. A full pitch roof has a span of 36 ft.</w:t>
      </w:r>
      <w:r w:rsidR="009F65C6">
        <w:t xml:space="preserve"> </w:t>
      </w:r>
      <w:r w:rsidRPr="000159B1">
        <w:t>What is the slope of this roof?</w:t>
      </w:r>
    </w:p>
    <w:p w:rsidR="00A85280" w:rsidRPr="000159B1" w:rsidRDefault="00A85280" w:rsidP="009F65C6">
      <w:pPr>
        <w:ind w:left="864" w:hanging="432"/>
      </w:pPr>
      <w:r w:rsidRPr="000159B1">
        <w:rPr>
          <w:rFonts w:ascii="Minion-Bold" w:hAnsi="Minion-Bold" w:cs="Minion-Bold"/>
          <w:bCs/>
        </w:rPr>
        <w:t>b)</w:t>
      </w:r>
      <w:r w:rsidR="009F65C6">
        <w:rPr>
          <w:rFonts w:ascii="Minion-Bold" w:hAnsi="Minion-Bold" w:cs="Minion-Bold"/>
          <w:bCs/>
        </w:rPr>
        <w:tab/>
      </w:r>
      <w:r w:rsidRPr="000159B1">
        <w:t xml:space="preserve">For a </w:t>
      </w:r>
      <w:r w:rsidRPr="009F65C6">
        <w:rPr>
          <w:rFonts w:cs="Minion-Italic"/>
          <w:i/>
          <w:iCs/>
        </w:rPr>
        <w:t>one-third pitch</w:t>
      </w:r>
      <w:r w:rsidRPr="000159B1">
        <w:rPr>
          <w:rFonts w:ascii="Minion-Italic" w:hAnsi="Minion-Italic" w:cs="Minion-Italic"/>
          <w:i/>
          <w:iCs/>
        </w:rPr>
        <w:t xml:space="preserve"> </w:t>
      </w:r>
      <w:r w:rsidRPr="000159B1">
        <w:t>roof, the height is one</w:t>
      </w:r>
      <w:r w:rsidR="009F65C6">
        <w:t>-</w:t>
      </w:r>
      <w:r w:rsidRPr="000159B1">
        <w:t>third</w:t>
      </w:r>
      <w:r w:rsidR="009F65C6">
        <w:t xml:space="preserve"> </w:t>
      </w:r>
      <w:r w:rsidRPr="000159B1">
        <w:t>the span. A one-third pitch roof has a</w:t>
      </w:r>
      <w:r w:rsidR="009F65C6">
        <w:t xml:space="preserve"> </w:t>
      </w:r>
      <w:r w:rsidRPr="000159B1">
        <w:t>span of 36 ft.</w:t>
      </w:r>
      <w:r w:rsidR="009F65C6">
        <w:t xml:space="preserve"> </w:t>
      </w:r>
      <w:r w:rsidRPr="000159B1">
        <w:t>What is the slope of this roof?</w:t>
      </w:r>
    </w:p>
    <w:p w:rsidR="009F65C6" w:rsidRDefault="009F65C6" w:rsidP="000159B1">
      <w:pPr>
        <w:ind w:left="432" w:hanging="432"/>
      </w:pPr>
    </w:p>
    <w:p w:rsidR="00A85280" w:rsidRPr="000159B1" w:rsidRDefault="009F65C6" w:rsidP="000159B1">
      <w:pPr>
        <w:ind w:left="432" w:hanging="432"/>
      </w:pPr>
      <w:r w:rsidRPr="000159B1">
        <w:rPr>
          <w:noProof/>
        </w:rPr>
        <w:drawing>
          <wp:anchor distT="0" distB="0" distL="114300" distR="114300" simplePos="0" relativeHeight="251652608" behindDoc="0" locked="0" layoutInCell="1" allowOverlap="1" wp14:anchorId="63FB8673" wp14:editId="4361C51D">
            <wp:simplePos x="0" y="0"/>
            <wp:positionH relativeFrom="column">
              <wp:posOffset>3145155</wp:posOffset>
            </wp:positionH>
            <wp:positionV relativeFrom="paragraph">
              <wp:posOffset>58420</wp:posOffset>
            </wp:positionV>
            <wp:extent cx="2772410" cy="2075815"/>
            <wp:effectExtent l="0" t="0" r="8890" b="635"/>
            <wp:wrapSquare wrapText="bothSides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02"/>
                    <a:stretch/>
                  </pic:blipFill>
                  <pic:spPr bwMode="auto">
                    <a:xfrm>
                      <a:off x="0" y="0"/>
                      <a:ext cx="2772410" cy="20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4A35">
        <w:t>17</w:t>
      </w:r>
      <w:r w:rsidR="00A85280" w:rsidRPr="009F65C6">
        <w:t>.</w:t>
      </w:r>
      <w:r>
        <w:rPr>
          <w:rFonts w:ascii="Frutiger-Bold" w:hAnsi="Frutiger-Bold" w:cs="Frutiger-Bold"/>
          <w:bCs/>
        </w:rPr>
        <w:tab/>
      </w:r>
      <w:r w:rsidR="00A85280" w:rsidRPr="000159B1">
        <w:t>On July 23, 1983, a Boeing 767 travelling from</w:t>
      </w:r>
      <w:r>
        <w:t xml:space="preserve"> </w:t>
      </w:r>
      <w:r w:rsidR="00A85280" w:rsidRPr="000159B1">
        <w:t>Montreal to Edmonton ran out of fuel over Red</w:t>
      </w:r>
      <w:r>
        <w:t xml:space="preserve"> </w:t>
      </w:r>
      <w:r w:rsidR="00A85280" w:rsidRPr="000159B1">
        <w:t>Lake, Ontario, and the pilot had to glide to make</w:t>
      </w:r>
      <w:r>
        <w:t xml:space="preserve"> </w:t>
      </w:r>
      <w:r w:rsidR="00A85280" w:rsidRPr="000159B1">
        <w:t xml:space="preserve">an emergency landing in </w:t>
      </w:r>
      <w:proofErr w:type="spellStart"/>
      <w:r w:rsidR="00A85280" w:rsidRPr="000159B1">
        <w:t>Gimli</w:t>
      </w:r>
      <w:proofErr w:type="spellEnd"/>
      <w:r w:rsidR="00A85280" w:rsidRPr="000159B1">
        <w:t>,</w:t>
      </w:r>
      <w:r>
        <w:t xml:space="preserve"> </w:t>
      </w:r>
      <w:r w:rsidR="00A85280" w:rsidRPr="000159B1">
        <w:t>Manitoba.</w:t>
      </w:r>
      <w:r>
        <w:t xml:space="preserve"> </w:t>
      </w:r>
      <w:r w:rsidR="00A85280" w:rsidRPr="000159B1">
        <w:t>When</w:t>
      </w:r>
      <w:r>
        <w:t xml:space="preserve"> </w:t>
      </w:r>
      <w:r w:rsidR="00A85280" w:rsidRPr="000159B1">
        <w:t>the plane had been fuelled, imperial units instead</w:t>
      </w:r>
      <w:r>
        <w:t xml:space="preserve"> </w:t>
      </w:r>
      <w:r w:rsidR="00A85280" w:rsidRPr="000159B1">
        <w:t>of metric units were used for the calculations of</w:t>
      </w:r>
      <w:r>
        <w:t xml:space="preserve"> </w:t>
      </w:r>
      <w:r w:rsidR="00A85280" w:rsidRPr="000159B1">
        <w:t>the volume of fuel needed. Suppose the plane</w:t>
      </w:r>
      <w:r>
        <w:t xml:space="preserve"> </w:t>
      </w:r>
      <w:r w:rsidR="00A85280" w:rsidRPr="000159B1">
        <w:t>glided to the ground at a constant speed. The</w:t>
      </w:r>
      <w:r>
        <w:t xml:space="preserve"> </w:t>
      </w:r>
      <w:r w:rsidR="00A85280" w:rsidRPr="000159B1">
        <w:t>altitude of the plane decreased from 7000 m to</w:t>
      </w:r>
      <w:r>
        <w:t xml:space="preserve"> </w:t>
      </w:r>
      <w:r w:rsidR="00A85280" w:rsidRPr="000159B1">
        <w:t>5500 m in a horizontal distance of 18 km. The</w:t>
      </w:r>
      <w:r>
        <w:t xml:space="preserve"> </w:t>
      </w:r>
      <w:r w:rsidR="00A85280" w:rsidRPr="000159B1">
        <w:t>plane was at an altitude of 2600 m when it was</w:t>
      </w:r>
      <w:r>
        <w:t xml:space="preserve"> </w:t>
      </w:r>
      <w:r w:rsidR="00A85280" w:rsidRPr="000159B1">
        <w:t>63 km away from Winnipeg. Could this plane</w:t>
      </w:r>
      <w:r>
        <w:t xml:space="preserve"> </w:t>
      </w:r>
      <w:r w:rsidR="00A85280" w:rsidRPr="000159B1">
        <w:t>reach Winnipeg? Explain.</w:t>
      </w:r>
    </w:p>
    <w:p w:rsidR="00410C0F" w:rsidRPr="000159B1" w:rsidRDefault="00410C0F" w:rsidP="000159B1">
      <w:pPr>
        <w:ind w:left="432" w:hanging="432"/>
      </w:pPr>
    </w:p>
    <w:sectPr w:rsidR="00410C0F" w:rsidRPr="000159B1" w:rsidSect="0022768D">
      <w:footerReference w:type="default" r:id="rId59"/>
      <w:headerReference w:type="first" r:id="rId6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6C8B" w:rsidRDefault="00896C8B">
      <w:r>
        <w:separator/>
      </w:r>
    </w:p>
  </w:endnote>
  <w:endnote w:type="continuationSeparator" w:id="0">
    <w:p w:rsidR="00896C8B" w:rsidRDefault="00896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22768D" w:rsidP="0022768D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B23E22B" wp14:editId="2AA882C2">
          <wp:extent cx="838200" cy="299085"/>
          <wp:effectExtent l="0" t="0" r="0" b="5715"/>
          <wp:docPr id="453" name="Picture 45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7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E721DE">
      <w:rPr>
        <w:rStyle w:val="PageNumber"/>
        <w:sz w:val="18"/>
      </w:rPr>
      <w:t>4-1</w:t>
    </w:r>
    <w:r w:rsidR="00777E24">
      <w:rPr>
        <w:rStyle w:val="PageNumber"/>
        <w:sz w:val="18"/>
      </w:rPr>
      <w:t xml:space="preserve"> Slope of a lin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6C8B" w:rsidRDefault="00896C8B">
      <w:r>
        <w:separator/>
      </w:r>
    </w:p>
  </w:footnote>
  <w:footnote w:type="continuationSeparator" w:id="0">
    <w:p w:rsidR="00896C8B" w:rsidRDefault="00896C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53BF" w:rsidRPr="005D53BF" w:rsidRDefault="005D53BF" w:rsidP="005D53BF">
    <w:pPr>
      <w:pStyle w:val="Header"/>
      <w:tabs>
        <w:tab w:val="clear" w:pos="4320"/>
        <w:tab w:val="clear" w:pos="8640"/>
        <w:tab w:val="right" w:pos="9360"/>
      </w:tabs>
      <w:rPr>
        <w:sz w:val="20"/>
        <w:szCs w:val="20"/>
      </w:rPr>
    </w:pPr>
    <w:r>
      <w:tab/>
    </w:r>
    <w:r w:rsidRPr="005D53BF">
      <w:rPr>
        <w:sz w:val="20"/>
        <w:szCs w:val="20"/>
      </w:rPr>
      <w:t>Refer to Pearson 6.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CEA50B0"/>
    <w:multiLevelType w:val="hybridMultilevel"/>
    <w:tmpl w:val="60A641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7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10"/>
  </w:num>
  <w:num w:numId="7">
    <w:abstractNumId w:val="8"/>
  </w:num>
  <w:num w:numId="8">
    <w:abstractNumId w:val="9"/>
  </w:num>
  <w:num w:numId="9">
    <w:abstractNumId w:val="7"/>
  </w:num>
  <w:num w:numId="10">
    <w:abstractNumId w:val="4"/>
  </w:num>
  <w:num w:numId="11">
    <w:abstractNumId w:val="1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59B1"/>
    <w:rsid w:val="00016C5A"/>
    <w:rsid w:val="0002191B"/>
    <w:rsid w:val="0003263B"/>
    <w:rsid w:val="000617B3"/>
    <w:rsid w:val="00075DBE"/>
    <w:rsid w:val="00076EE7"/>
    <w:rsid w:val="000A7C6C"/>
    <w:rsid w:val="000B20D9"/>
    <w:rsid w:val="000C0F11"/>
    <w:rsid w:val="000C34EB"/>
    <w:rsid w:val="000D3C2F"/>
    <w:rsid w:val="000F5024"/>
    <w:rsid w:val="000F61E2"/>
    <w:rsid w:val="00124BAB"/>
    <w:rsid w:val="00127717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D4645"/>
    <w:rsid w:val="001E4D1C"/>
    <w:rsid w:val="001F1310"/>
    <w:rsid w:val="001F1714"/>
    <w:rsid w:val="00202CE9"/>
    <w:rsid w:val="0022106C"/>
    <w:rsid w:val="002271FB"/>
    <w:rsid w:val="0022768D"/>
    <w:rsid w:val="0024504F"/>
    <w:rsid w:val="00252E5F"/>
    <w:rsid w:val="0025624F"/>
    <w:rsid w:val="002573CA"/>
    <w:rsid w:val="0026262D"/>
    <w:rsid w:val="002662AA"/>
    <w:rsid w:val="00267A55"/>
    <w:rsid w:val="00272378"/>
    <w:rsid w:val="00281E9D"/>
    <w:rsid w:val="00285647"/>
    <w:rsid w:val="002B3C71"/>
    <w:rsid w:val="002B57D4"/>
    <w:rsid w:val="002B7EC5"/>
    <w:rsid w:val="002C1146"/>
    <w:rsid w:val="002E0B86"/>
    <w:rsid w:val="002E2644"/>
    <w:rsid w:val="002F449E"/>
    <w:rsid w:val="0031141F"/>
    <w:rsid w:val="00311652"/>
    <w:rsid w:val="003676B0"/>
    <w:rsid w:val="00377851"/>
    <w:rsid w:val="00380EBF"/>
    <w:rsid w:val="003811E4"/>
    <w:rsid w:val="00383B31"/>
    <w:rsid w:val="00385C91"/>
    <w:rsid w:val="003B49F6"/>
    <w:rsid w:val="003B78D0"/>
    <w:rsid w:val="003C7CD0"/>
    <w:rsid w:val="003E5C59"/>
    <w:rsid w:val="003F4A35"/>
    <w:rsid w:val="00410C0F"/>
    <w:rsid w:val="00414EA4"/>
    <w:rsid w:val="00415791"/>
    <w:rsid w:val="00422311"/>
    <w:rsid w:val="00427F05"/>
    <w:rsid w:val="00433497"/>
    <w:rsid w:val="00443B7C"/>
    <w:rsid w:val="00457146"/>
    <w:rsid w:val="00472BB4"/>
    <w:rsid w:val="004C0459"/>
    <w:rsid w:val="004C11D0"/>
    <w:rsid w:val="004C177B"/>
    <w:rsid w:val="004D795E"/>
    <w:rsid w:val="004E07B6"/>
    <w:rsid w:val="004F55F1"/>
    <w:rsid w:val="005009BA"/>
    <w:rsid w:val="0050203D"/>
    <w:rsid w:val="005252C2"/>
    <w:rsid w:val="0053304B"/>
    <w:rsid w:val="00540601"/>
    <w:rsid w:val="00554301"/>
    <w:rsid w:val="005564D3"/>
    <w:rsid w:val="00556F49"/>
    <w:rsid w:val="005754FE"/>
    <w:rsid w:val="00593587"/>
    <w:rsid w:val="005B5311"/>
    <w:rsid w:val="005B70C5"/>
    <w:rsid w:val="005B72EA"/>
    <w:rsid w:val="005C4325"/>
    <w:rsid w:val="005C70D7"/>
    <w:rsid w:val="005D07FD"/>
    <w:rsid w:val="005D1968"/>
    <w:rsid w:val="005D53BF"/>
    <w:rsid w:val="005E2EAF"/>
    <w:rsid w:val="005E726B"/>
    <w:rsid w:val="006125A5"/>
    <w:rsid w:val="00614BF8"/>
    <w:rsid w:val="00633206"/>
    <w:rsid w:val="0064103B"/>
    <w:rsid w:val="00647F9F"/>
    <w:rsid w:val="00652A4C"/>
    <w:rsid w:val="0066502A"/>
    <w:rsid w:val="00670AD1"/>
    <w:rsid w:val="00671393"/>
    <w:rsid w:val="00675ECB"/>
    <w:rsid w:val="006A0F37"/>
    <w:rsid w:val="006C3995"/>
    <w:rsid w:val="006F2EA4"/>
    <w:rsid w:val="006F572E"/>
    <w:rsid w:val="00725F19"/>
    <w:rsid w:val="00725F4C"/>
    <w:rsid w:val="00730663"/>
    <w:rsid w:val="007330E1"/>
    <w:rsid w:val="00747C31"/>
    <w:rsid w:val="00760FE9"/>
    <w:rsid w:val="0077233E"/>
    <w:rsid w:val="00777E24"/>
    <w:rsid w:val="00786B96"/>
    <w:rsid w:val="007A7F3F"/>
    <w:rsid w:val="007B33E5"/>
    <w:rsid w:val="007B5770"/>
    <w:rsid w:val="007C74ED"/>
    <w:rsid w:val="007D268A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33F0E"/>
    <w:rsid w:val="00841897"/>
    <w:rsid w:val="00873D03"/>
    <w:rsid w:val="0088181E"/>
    <w:rsid w:val="00896C8B"/>
    <w:rsid w:val="008A00B6"/>
    <w:rsid w:val="008A0972"/>
    <w:rsid w:val="008A284D"/>
    <w:rsid w:val="008A30ED"/>
    <w:rsid w:val="008D0AF3"/>
    <w:rsid w:val="008E08A5"/>
    <w:rsid w:val="008E6D26"/>
    <w:rsid w:val="008F7AD1"/>
    <w:rsid w:val="00916869"/>
    <w:rsid w:val="00935E6D"/>
    <w:rsid w:val="00943A33"/>
    <w:rsid w:val="00951504"/>
    <w:rsid w:val="009624B2"/>
    <w:rsid w:val="009668C2"/>
    <w:rsid w:val="009816ED"/>
    <w:rsid w:val="00991B12"/>
    <w:rsid w:val="00992AD9"/>
    <w:rsid w:val="009A6778"/>
    <w:rsid w:val="009D1340"/>
    <w:rsid w:val="009E2EBA"/>
    <w:rsid w:val="009F65C6"/>
    <w:rsid w:val="00A00DCA"/>
    <w:rsid w:val="00A00DE8"/>
    <w:rsid w:val="00A016AF"/>
    <w:rsid w:val="00A22876"/>
    <w:rsid w:val="00A25F39"/>
    <w:rsid w:val="00A413FD"/>
    <w:rsid w:val="00A51BE6"/>
    <w:rsid w:val="00A56581"/>
    <w:rsid w:val="00A6044E"/>
    <w:rsid w:val="00A712AC"/>
    <w:rsid w:val="00A71B01"/>
    <w:rsid w:val="00A85280"/>
    <w:rsid w:val="00A8600B"/>
    <w:rsid w:val="00AA28E4"/>
    <w:rsid w:val="00AB0F59"/>
    <w:rsid w:val="00AC031C"/>
    <w:rsid w:val="00AC3CB8"/>
    <w:rsid w:val="00AD52B4"/>
    <w:rsid w:val="00AE081C"/>
    <w:rsid w:val="00AE2CD3"/>
    <w:rsid w:val="00AE78AD"/>
    <w:rsid w:val="00AF43EC"/>
    <w:rsid w:val="00B03956"/>
    <w:rsid w:val="00B24BD7"/>
    <w:rsid w:val="00B24F84"/>
    <w:rsid w:val="00B33D4A"/>
    <w:rsid w:val="00B41097"/>
    <w:rsid w:val="00B5186E"/>
    <w:rsid w:val="00B573AD"/>
    <w:rsid w:val="00B62356"/>
    <w:rsid w:val="00B75A23"/>
    <w:rsid w:val="00B7688F"/>
    <w:rsid w:val="00B953B3"/>
    <w:rsid w:val="00BA1883"/>
    <w:rsid w:val="00BA3E41"/>
    <w:rsid w:val="00BD6AE3"/>
    <w:rsid w:val="00BD70F6"/>
    <w:rsid w:val="00BE02BE"/>
    <w:rsid w:val="00C0199B"/>
    <w:rsid w:val="00C15DC9"/>
    <w:rsid w:val="00C208D2"/>
    <w:rsid w:val="00C238D5"/>
    <w:rsid w:val="00C241C9"/>
    <w:rsid w:val="00C26DB3"/>
    <w:rsid w:val="00C313BC"/>
    <w:rsid w:val="00C40A65"/>
    <w:rsid w:val="00C45A83"/>
    <w:rsid w:val="00C45BD4"/>
    <w:rsid w:val="00C462A8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03ACF"/>
    <w:rsid w:val="00D12088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32FC"/>
    <w:rsid w:val="00DA1F0C"/>
    <w:rsid w:val="00DD6CE3"/>
    <w:rsid w:val="00DE210C"/>
    <w:rsid w:val="00DE7C4F"/>
    <w:rsid w:val="00E21564"/>
    <w:rsid w:val="00E31BA6"/>
    <w:rsid w:val="00E4592D"/>
    <w:rsid w:val="00E45E54"/>
    <w:rsid w:val="00E5330B"/>
    <w:rsid w:val="00E53958"/>
    <w:rsid w:val="00E5692A"/>
    <w:rsid w:val="00E62071"/>
    <w:rsid w:val="00E6779C"/>
    <w:rsid w:val="00E7084B"/>
    <w:rsid w:val="00E721DE"/>
    <w:rsid w:val="00E7222A"/>
    <w:rsid w:val="00E75242"/>
    <w:rsid w:val="00E80E8E"/>
    <w:rsid w:val="00E82F6F"/>
    <w:rsid w:val="00E836CD"/>
    <w:rsid w:val="00E87672"/>
    <w:rsid w:val="00E9079C"/>
    <w:rsid w:val="00E95B40"/>
    <w:rsid w:val="00EA556B"/>
    <w:rsid w:val="00EA73D8"/>
    <w:rsid w:val="00EE337D"/>
    <w:rsid w:val="00EE49E9"/>
    <w:rsid w:val="00EE7C07"/>
    <w:rsid w:val="00F10FC8"/>
    <w:rsid w:val="00F114B0"/>
    <w:rsid w:val="00F142F6"/>
    <w:rsid w:val="00F2510E"/>
    <w:rsid w:val="00F34901"/>
    <w:rsid w:val="00F453C8"/>
    <w:rsid w:val="00F65558"/>
    <w:rsid w:val="00F70014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77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77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7.wmf"/><Relationship Id="rId55" Type="http://schemas.openxmlformats.org/officeDocument/2006/relationships/image" Target="media/image30.e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29" Type="http://schemas.openxmlformats.org/officeDocument/2006/relationships/image" Target="media/image13.emf"/><Relationship Id="rId41" Type="http://schemas.openxmlformats.org/officeDocument/2006/relationships/oleObject" Target="embeddings/oleObject12.bin"/><Relationship Id="rId54" Type="http://schemas.openxmlformats.org/officeDocument/2006/relationships/image" Target="media/image29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emf"/><Relationship Id="rId40" Type="http://schemas.openxmlformats.org/officeDocument/2006/relationships/image" Target="media/image21.wmf"/><Relationship Id="rId45" Type="http://schemas.openxmlformats.org/officeDocument/2006/relationships/image" Target="media/image24.e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e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28" Type="http://schemas.openxmlformats.org/officeDocument/2006/relationships/oleObject" Target="embeddings/oleObject8.bin"/><Relationship Id="rId36" Type="http://schemas.openxmlformats.org/officeDocument/2006/relationships/image" Target="media/image18.emf"/><Relationship Id="rId49" Type="http://schemas.openxmlformats.org/officeDocument/2006/relationships/oleObject" Target="embeddings/oleObject15.bin"/><Relationship Id="rId57" Type="http://schemas.openxmlformats.org/officeDocument/2006/relationships/image" Target="media/image32.e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image" Target="media/image23.emf"/><Relationship Id="rId52" Type="http://schemas.openxmlformats.org/officeDocument/2006/relationships/image" Target="media/image28.wmf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image" Target="media/image17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1.emf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6992B7-F3B1-4447-97EC-EB589A4D11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38</Words>
  <Characters>649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7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1</cp:revision>
  <cp:lastPrinted>2016-05-09T20:07:00Z</cp:lastPrinted>
  <dcterms:created xsi:type="dcterms:W3CDTF">2013-04-04T14:14:00Z</dcterms:created>
  <dcterms:modified xsi:type="dcterms:W3CDTF">2016-05-09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